
<file path=[Content_Types].xml><?xml version="1.0" encoding="utf-8"?>
<Types xmlns="http://schemas.openxmlformats.org/package/2006/content-types">
  <Default Extension="bin" ContentType="application/vnd.ms-word.attachedToolbars"/>
  <Override PartName="/word/footnotes.xml" ContentType="application/vnd.openxmlformats-officedocument.wordprocessingml.footnotes+xml"/>
  <Default Extension="png" ContentType="image/png"/>
  <Override PartName="/word/embeddings/oleObject1.bin" ContentType="application/vnd.openxmlformats-officedocument.oleObject"/>
  <Override PartName="/word/embeddings/oleObject2.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word/embeddings/oleObject3.bin" ContentType="application/vnd.openxmlformats-officedocument.oleObjec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583E" w:rsidRDefault="009F583E" w:rsidP="00E50E79"/>
    <w:p w:rsidR="003816D2" w:rsidRPr="009C0B8C" w:rsidRDefault="003816D2" w:rsidP="00E50E79">
      <w:r>
        <w:tab/>
      </w:r>
      <w:r>
        <w:tab/>
      </w:r>
      <w:r>
        <w:tab/>
      </w:r>
      <w:r>
        <w:tab/>
      </w:r>
      <w:r>
        <w:tab/>
      </w:r>
      <w:r>
        <w:tab/>
      </w:r>
      <w:r>
        <w:tab/>
      </w:r>
      <w:r w:rsidRPr="00E50E79">
        <w:tab/>
      </w:r>
      <w:r w:rsidR="00E50E79" w:rsidRPr="00FF42CF">
        <w:rPr>
          <w:rStyle w:val="Strong"/>
          <w:color w:val="000000"/>
          <w:szCs w:val="27"/>
          <w:shd w:val="clear" w:color="auto" w:fill="FFFFBB"/>
        </w:rPr>
        <w:t>FERMILAB-</w:t>
      </w:r>
      <w:r w:rsidR="0034045E">
        <w:rPr>
          <w:rStyle w:val="Strong"/>
          <w:color w:val="000000"/>
          <w:szCs w:val="27"/>
          <w:shd w:val="clear" w:color="auto" w:fill="FFFFBB"/>
        </w:rPr>
        <w:t>TM</w:t>
      </w:r>
      <w:r w:rsidR="00E50E79" w:rsidRPr="00FF42CF">
        <w:rPr>
          <w:rStyle w:val="Strong"/>
          <w:color w:val="000000"/>
          <w:szCs w:val="27"/>
          <w:shd w:val="clear" w:color="auto" w:fill="FFFFBB"/>
        </w:rPr>
        <w:t>-</w:t>
      </w:r>
      <w:r w:rsidR="009E512F">
        <w:rPr>
          <w:rStyle w:val="Strong"/>
          <w:color w:val="000000"/>
          <w:szCs w:val="27"/>
          <w:shd w:val="clear" w:color="auto" w:fill="FFFFBB"/>
        </w:rPr>
        <w:t>2745</w:t>
      </w:r>
      <w:r w:rsidR="0034045E">
        <w:rPr>
          <w:rStyle w:val="Strong"/>
          <w:color w:val="000000"/>
          <w:szCs w:val="27"/>
          <w:shd w:val="clear" w:color="auto" w:fill="FFFFBB"/>
        </w:rPr>
        <w:t>-AD</w:t>
      </w:r>
      <w:r w:rsidRPr="009C0B8C">
        <w:tab/>
      </w:r>
    </w:p>
    <w:p w:rsidR="0016385D" w:rsidRPr="00AB760F" w:rsidRDefault="00D06374">
      <w:pPr>
        <w:pStyle w:val="PaperTitle"/>
        <w:spacing w:before="1080"/>
        <w:rPr>
          <w:i/>
          <w:vertAlign w:val="subscript"/>
        </w:rPr>
      </w:pPr>
      <w:r>
        <w:t>Scenarios for an</w:t>
      </w:r>
      <w:r w:rsidR="00E265DF">
        <w:t xml:space="preserve"> 8 </w:t>
      </w:r>
      <w:proofErr w:type="spellStart"/>
      <w:r w:rsidR="00E265DF">
        <w:t>GeV</w:t>
      </w:r>
      <w:proofErr w:type="spellEnd"/>
      <w:r w:rsidR="00E265DF">
        <w:t xml:space="preserve"> </w:t>
      </w:r>
      <w:proofErr w:type="spellStart"/>
      <w:r w:rsidR="00E265DF">
        <w:t>Linac</w:t>
      </w:r>
      <w:proofErr w:type="spellEnd"/>
      <w:r>
        <w:t xml:space="preserve"> “Booster Replacement”</w:t>
      </w:r>
    </w:p>
    <w:p w:rsidR="0016385D" w:rsidRPr="00AB760F" w:rsidRDefault="00AB760F" w:rsidP="00AB760F">
      <w:pPr>
        <w:pStyle w:val="PaperAuthor"/>
        <w:tabs>
          <w:tab w:val="center" w:pos="4680"/>
          <w:tab w:val="left" w:pos="7643"/>
        </w:tabs>
        <w:jc w:val="left"/>
        <w:rPr>
          <w:i/>
        </w:rPr>
      </w:pPr>
      <w:r w:rsidRPr="00AB760F">
        <w:rPr>
          <w:i/>
        </w:rPr>
        <w:tab/>
      </w:r>
      <w:r w:rsidR="00E119C3" w:rsidRPr="00AB760F">
        <w:rPr>
          <w:i/>
        </w:rPr>
        <w:t xml:space="preserve">David </w:t>
      </w:r>
      <w:proofErr w:type="spellStart"/>
      <w:r w:rsidR="00E119C3" w:rsidRPr="00AB760F">
        <w:rPr>
          <w:i/>
        </w:rPr>
        <w:t>Neuffer</w:t>
      </w:r>
      <w:r w:rsidR="000B3A2D" w:rsidRPr="00AB760F">
        <w:rPr>
          <w:i/>
          <w:szCs w:val="28"/>
          <w:vertAlign w:val="superscript"/>
        </w:rPr>
        <w:t>a</w:t>
      </w:r>
      <w:proofErr w:type="spellEnd"/>
      <w:r w:rsidR="0016385D" w:rsidRPr="00AB760F">
        <w:rPr>
          <w:i/>
        </w:rPr>
        <w:t xml:space="preserve"> </w:t>
      </w:r>
      <w:r w:rsidRPr="00AB760F">
        <w:rPr>
          <w:i/>
        </w:rPr>
        <w:tab/>
      </w:r>
    </w:p>
    <w:p w:rsidR="0016385D" w:rsidRDefault="000B3A2D">
      <w:pPr>
        <w:pStyle w:val="AuthorAffiliation"/>
      </w:pPr>
      <w:proofErr w:type="spellStart"/>
      <w:proofErr w:type="gramStart"/>
      <w:r w:rsidRPr="008E4DE6">
        <w:rPr>
          <w:szCs w:val="28"/>
          <w:vertAlign w:val="superscript"/>
        </w:rPr>
        <w:t>a</w:t>
      </w:r>
      <w:r w:rsidR="00E119C3">
        <w:t>Fermilab</w:t>
      </w:r>
      <w:proofErr w:type="spellEnd"/>
      <w:proofErr w:type="gramEnd"/>
      <w:r w:rsidR="00E119C3">
        <w:t>, PO Box 500, Batavia IL 60510 USA</w:t>
      </w:r>
    </w:p>
    <w:p w:rsidR="006226D6" w:rsidRPr="00E119C3" w:rsidRDefault="0016385D" w:rsidP="006226D6">
      <w:pPr>
        <w:pStyle w:val="Abstract"/>
      </w:pPr>
      <w:r>
        <w:rPr>
          <w:b/>
        </w:rPr>
        <w:t xml:space="preserve">Abstract. </w:t>
      </w:r>
      <w:r w:rsidR="00D06374">
        <w:t>Increasing the Main Injector</w:t>
      </w:r>
      <w:r w:rsidR="00453F7D">
        <w:t xml:space="preserve"> (MI)</w:t>
      </w:r>
      <w:r w:rsidR="00D06374">
        <w:t xml:space="preserve"> beam power above ~1.2 MW requires replacement of the 8 </w:t>
      </w:r>
      <w:proofErr w:type="spellStart"/>
      <w:r w:rsidR="00D06374">
        <w:t>GeV</w:t>
      </w:r>
      <w:proofErr w:type="spellEnd"/>
      <w:r w:rsidR="00D06374">
        <w:t xml:space="preserve"> </w:t>
      </w:r>
      <w:proofErr w:type="gramStart"/>
      <w:r w:rsidR="00D06374">
        <w:t>Booster</w:t>
      </w:r>
      <w:proofErr w:type="gramEnd"/>
      <w:r w:rsidR="00D06374">
        <w:t xml:space="preserve"> by a higher intensity alternative. </w:t>
      </w:r>
      <w:r w:rsidR="00453F7D">
        <w:t xml:space="preserve">In the Project X era, rapid-cycling synchrotron (RCS) and </w:t>
      </w:r>
      <w:proofErr w:type="spellStart"/>
      <w:r w:rsidR="00453F7D">
        <w:t>Linac</w:t>
      </w:r>
      <w:proofErr w:type="spellEnd"/>
      <w:r w:rsidR="00453F7D">
        <w:t xml:space="preserve"> solutions were considered for this purp</w:t>
      </w:r>
      <w:r w:rsidR="00F93E71">
        <w:t>ose. In this paper, we consider</w:t>
      </w:r>
      <w:r w:rsidR="002879C8">
        <w:t xml:space="preserve"> the </w:t>
      </w:r>
      <w:proofErr w:type="spellStart"/>
      <w:r w:rsidR="00F93E71">
        <w:t>L</w:t>
      </w:r>
      <w:r w:rsidR="006226D6">
        <w:t>inac</w:t>
      </w:r>
      <w:proofErr w:type="spellEnd"/>
      <w:r w:rsidR="006226D6">
        <w:t xml:space="preserve"> </w:t>
      </w:r>
      <w:r w:rsidR="00F93E71">
        <w:t xml:space="preserve">version </w:t>
      </w:r>
      <w:r w:rsidR="002879C8">
        <w:t xml:space="preserve">that </w:t>
      </w:r>
      <w:r w:rsidR="006226D6">
        <w:t xml:space="preserve">produces 8 </w:t>
      </w:r>
      <w:proofErr w:type="spellStart"/>
      <w:r w:rsidR="006226D6">
        <w:t>GeV</w:t>
      </w:r>
      <w:proofErr w:type="spellEnd"/>
      <w:r w:rsidR="006226D6">
        <w:t xml:space="preserve"> H</w:t>
      </w:r>
      <w:proofErr w:type="gramStart"/>
      <w:r w:rsidR="006226D6">
        <w:rPr>
          <w:vertAlign w:val="superscript"/>
        </w:rPr>
        <w:t xml:space="preserve">- </w:t>
      </w:r>
      <w:r w:rsidR="006226D6">
        <w:t xml:space="preserve"> beam</w:t>
      </w:r>
      <w:proofErr w:type="gramEnd"/>
      <w:r w:rsidR="006226D6">
        <w:t xml:space="preserve"> for injection into the Recycler </w:t>
      </w:r>
      <w:r w:rsidR="00253698">
        <w:t xml:space="preserve">Ring (RR) </w:t>
      </w:r>
      <w:r w:rsidR="006226D6">
        <w:t xml:space="preserve">or Main Injector (MI). </w:t>
      </w:r>
      <w:r w:rsidR="002879C8">
        <w:t>Starting from the Project X version,</w:t>
      </w:r>
      <w:r w:rsidR="00F93E71">
        <w:t xml:space="preserve"> which has a 3 </w:t>
      </w:r>
      <w:proofErr w:type="spellStart"/>
      <w:r w:rsidR="00F93E71">
        <w:t>GeV</w:t>
      </w:r>
      <w:proofErr w:type="spellEnd"/>
      <w:r w:rsidR="00F93E71">
        <w:t xml:space="preserve"> </w:t>
      </w:r>
      <w:proofErr w:type="spellStart"/>
      <w:r w:rsidR="00F93E71">
        <w:t>cw</w:t>
      </w:r>
      <w:proofErr w:type="spellEnd"/>
      <w:r w:rsidR="00F93E71">
        <w:t xml:space="preserve"> segment followed by a 3-8 </w:t>
      </w:r>
      <w:proofErr w:type="spellStart"/>
      <w:r w:rsidR="00F93E71">
        <w:t>GeV</w:t>
      </w:r>
      <w:proofErr w:type="spellEnd"/>
      <w:r w:rsidR="00F93E71">
        <w:t xml:space="preserve"> pulsed </w:t>
      </w:r>
      <w:proofErr w:type="spellStart"/>
      <w:r w:rsidR="00F93E71">
        <w:t>linac</w:t>
      </w:r>
      <w:proofErr w:type="spellEnd"/>
      <w:r w:rsidR="00F93E71">
        <w:t>,</w:t>
      </w:r>
      <w:r w:rsidR="002879C8">
        <w:t xml:space="preserve"> we consi</w:t>
      </w:r>
      <w:r w:rsidR="0057561C">
        <w:t xml:space="preserve">der alternative configurations. </w:t>
      </w:r>
      <w:r w:rsidR="002879C8">
        <w:t xml:space="preserve">SRF improvements and changes in physics requirements may </w:t>
      </w:r>
      <w:r w:rsidR="0057561C">
        <w:t xml:space="preserve">enable shorter </w:t>
      </w:r>
      <w:proofErr w:type="spellStart"/>
      <w:r w:rsidR="0057561C">
        <w:t>linac</w:t>
      </w:r>
      <w:proofErr w:type="spellEnd"/>
      <w:r w:rsidR="0057561C">
        <w:t xml:space="preserve"> configurations and different</w:t>
      </w:r>
      <w:r w:rsidR="00F93E71">
        <w:t xml:space="preserve"> configurations of pulsed and </w:t>
      </w:r>
      <w:proofErr w:type="spellStart"/>
      <w:r w:rsidR="00F93E71">
        <w:t>cw</w:t>
      </w:r>
      <w:proofErr w:type="spellEnd"/>
      <w:r w:rsidR="00F93E71">
        <w:t xml:space="preserve"> components</w:t>
      </w:r>
      <w:r w:rsidR="002879C8">
        <w:t>.</w:t>
      </w:r>
      <w:r w:rsidR="00253698">
        <w:t xml:space="preserve"> </w:t>
      </w:r>
      <w:r w:rsidR="0057561C">
        <w:t xml:space="preserve"> Direct injection into the MI has advantages, but </w:t>
      </w:r>
      <w:r w:rsidR="00F93E71">
        <w:t>may</w:t>
      </w:r>
      <w:r w:rsidR="0057561C">
        <w:t xml:space="preserve"> conf</w:t>
      </w:r>
      <w:r w:rsidR="00F93E71">
        <w:t>lict with MI-10 extraction for LBNF.</w:t>
      </w:r>
    </w:p>
    <w:p w:rsidR="0016385D" w:rsidRPr="005A34DA" w:rsidRDefault="0016385D" w:rsidP="006226D6">
      <w:pPr>
        <w:pStyle w:val="Abstract"/>
        <w:rPr>
          <w:szCs w:val="18"/>
        </w:rPr>
      </w:pPr>
      <w:r w:rsidRPr="005A34DA">
        <w:rPr>
          <w:szCs w:val="18"/>
        </w:rPr>
        <w:t>Keywords:</w:t>
      </w:r>
      <w:r w:rsidR="00BD481F">
        <w:rPr>
          <w:szCs w:val="18"/>
        </w:rPr>
        <w:t xml:space="preserve"> </w:t>
      </w:r>
      <w:proofErr w:type="spellStart"/>
      <w:r w:rsidR="00BD481F">
        <w:rPr>
          <w:szCs w:val="18"/>
        </w:rPr>
        <w:t>muon</w:t>
      </w:r>
      <w:proofErr w:type="spellEnd"/>
      <w:r w:rsidR="00BD481F">
        <w:rPr>
          <w:szCs w:val="18"/>
        </w:rPr>
        <w:t>, beams, PIP-II</w:t>
      </w:r>
    </w:p>
    <w:p w:rsidR="0016385D" w:rsidRDefault="00BB6EF5">
      <w:pPr>
        <w:pStyle w:val="Heading1"/>
      </w:pPr>
      <w:r>
        <w:t>introduction</w:t>
      </w:r>
    </w:p>
    <w:p w:rsidR="00C92EFB" w:rsidRDefault="00C92EFB" w:rsidP="00C92EFB">
      <w:pPr>
        <w:pStyle w:val="Paragraph"/>
      </w:pPr>
      <w:r w:rsidRPr="00C92EFB">
        <w:t xml:space="preserve">The PIP-II project will provide a 800 MeV proton beam with </w:t>
      </w:r>
      <w:proofErr w:type="spellStart"/>
      <w:r w:rsidRPr="00C92EFB">
        <w:t>cw</w:t>
      </w:r>
      <w:proofErr w:type="spellEnd"/>
      <w:r w:rsidRPr="00C92EFB">
        <w:t xml:space="preserve"> capability, with beam power up to the MW level available for user experiments.[1] </w:t>
      </w:r>
      <w:r w:rsidR="00A621D9">
        <w:t xml:space="preserve">However, the amount of beam that can be transmitted to the Main Injector (MI) is limited </w:t>
      </w:r>
      <w:r w:rsidR="00A42DF4">
        <w:t xml:space="preserve">by the 0.8—8.0 </w:t>
      </w:r>
      <w:proofErr w:type="spellStart"/>
      <w:r w:rsidR="00A42DF4">
        <w:t>GeV</w:t>
      </w:r>
      <w:proofErr w:type="spellEnd"/>
      <w:r w:rsidR="00A42DF4">
        <w:t xml:space="preserve"> Booster capacity. </w:t>
      </w:r>
      <w:r w:rsidR="00161DCF">
        <w:t xml:space="preserve">The next </w:t>
      </w:r>
      <w:proofErr w:type="spellStart"/>
      <w:r w:rsidR="00161DCF">
        <w:t>Fermilab</w:t>
      </w:r>
      <w:proofErr w:type="spellEnd"/>
      <w:r w:rsidR="00161DCF">
        <w:t xml:space="preserve"> upgrade should include </w:t>
      </w:r>
      <w:r w:rsidR="00A42DF4">
        <w:t xml:space="preserve">a replacement for the Booster. The project-X design proposal included some options for that replacement, based on a continuation of the 800 </w:t>
      </w:r>
      <w:proofErr w:type="spellStart"/>
      <w:r w:rsidR="00A42DF4">
        <w:t>MeV</w:t>
      </w:r>
      <w:proofErr w:type="spellEnd"/>
      <w:r w:rsidR="00A42DF4">
        <w:t xml:space="preserve"> </w:t>
      </w:r>
      <w:proofErr w:type="spellStart"/>
      <w:r w:rsidR="00A42DF4">
        <w:t>linac</w:t>
      </w:r>
      <w:proofErr w:type="spellEnd"/>
      <w:r w:rsidR="00A42DF4">
        <w:t xml:space="preserve"> to 2—3 </w:t>
      </w:r>
      <w:proofErr w:type="spellStart"/>
      <w:r w:rsidR="00A42DF4">
        <w:t>GeV</w:t>
      </w:r>
      <w:proofErr w:type="spellEnd"/>
      <w:r w:rsidR="00A42DF4">
        <w:t xml:space="preserve"> followed by either a Rapid Cycling Synchrotron (RCS) or continuing the </w:t>
      </w:r>
      <w:proofErr w:type="spellStart"/>
      <w:r w:rsidR="00A42DF4">
        <w:t>Linac</w:t>
      </w:r>
      <w:proofErr w:type="spellEnd"/>
      <w:r w:rsidR="00A42DF4">
        <w:t xml:space="preserve"> to 8 </w:t>
      </w:r>
      <w:proofErr w:type="spellStart"/>
      <w:r w:rsidR="00A42DF4">
        <w:t>GeV</w:t>
      </w:r>
      <w:proofErr w:type="spellEnd"/>
      <w:proofErr w:type="gramStart"/>
      <w:r w:rsidR="00A42DF4">
        <w:t>.</w:t>
      </w:r>
      <w:r w:rsidR="00340713">
        <w:t>[</w:t>
      </w:r>
      <w:proofErr w:type="gramEnd"/>
      <w:r w:rsidR="00340713">
        <w:t>2]</w:t>
      </w:r>
      <w:r w:rsidR="00A42DF4">
        <w:t xml:space="preserve"> While an 8 </w:t>
      </w:r>
      <w:proofErr w:type="spellStart"/>
      <w:r w:rsidR="00A36233">
        <w:t>GeV</w:t>
      </w:r>
      <w:proofErr w:type="spellEnd"/>
      <w:r w:rsidR="00A42DF4">
        <w:t xml:space="preserve"> </w:t>
      </w:r>
      <w:proofErr w:type="spellStart"/>
      <w:r w:rsidR="00A42DF4">
        <w:t>Linac</w:t>
      </w:r>
      <w:proofErr w:type="spellEnd"/>
      <w:r w:rsidR="00A42DF4">
        <w:t xml:space="preserve"> </w:t>
      </w:r>
      <w:r w:rsidR="00A36233">
        <w:t xml:space="preserve">would be expected </w:t>
      </w:r>
      <w:r w:rsidR="00B07C0C">
        <w:t xml:space="preserve">to be very expensive, it may be </w:t>
      </w:r>
      <w:r w:rsidR="004735F1">
        <w:t xml:space="preserve">made </w:t>
      </w:r>
      <w:r w:rsidR="00B07C0C">
        <w:t xml:space="preserve">relatively affordably by using relatively inexpensive ILC-style </w:t>
      </w:r>
      <w:proofErr w:type="spellStart"/>
      <w:r w:rsidR="00B07C0C">
        <w:t>cryomodules</w:t>
      </w:r>
      <w:proofErr w:type="spellEnd"/>
      <w:r w:rsidR="00B07C0C">
        <w:t xml:space="preserve"> that use 1300 MHz SRF cavities, that have already been designed and mass-produced.</w:t>
      </w:r>
    </w:p>
    <w:p w:rsidR="005923BB" w:rsidRDefault="003C0EA4" w:rsidP="00294F03">
      <w:pPr>
        <w:pStyle w:val="Paragraph"/>
      </w:pPr>
      <w:r>
        <w:t xml:space="preserve">In this note we will focus on the 8 </w:t>
      </w:r>
      <w:proofErr w:type="spellStart"/>
      <w:r>
        <w:t>GeV</w:t>
      </w:r>
      <w:proofErr w:type="spellEnd"/>
      <w:r>
        <w:t xml:space="preserve"> </w:t>
      </w:r>
      <w:proofErr w:type="spellStart"/>
      <w:r>
        <w:t>Linac</w:t>
      </w:r>
      <w:proofErr w:type="spellEnd"/>
      <w:r>
        <w:t xml:space="preserve"> option. We begin with some discussion of the beam requirements</w:t>
      </w:r>
      <w:r w:rsidR="00904BA2">
        <w:t xml:space="preserve"> and potential layouts for the </w:t>
      </w:r>
      <w:proofErr w:type="spellStart"/>
      <w:r w:rsidR="00904BA2">
        <w:t>Linac</w:t>
      </w:r>
      <w:proofErr w:type="spellEnd"/>
      <w:r w:rsidR="00904BA2">
        <w:t xml:space="preserve">. Constraints on accelerating gradients and magnetic fields are discussed. </w:t>
      </w:r>
      <w:r w:rsidR="00560D94">
        <w:t xml:space="preserve">The Project X 8 </w:t>
      </w:r>
      <w:proofErr w:type="spellStart"/>
      <w:r w:rsidR="00560D94">
        <w:t>GeV</w:t>
      </w:r>
      <w:proofErr w:type="spellEnd"/>
      <w:r w:rsidR="00560D94">
        <w:t xml:space="preserve"> design is used as </w:t>
      </w:r>
      <w:r w:rsidR="0011368D">
        <w:t xml:space="preserve">an initial template. </w:t>
      </w:r>
      <w:r w:rsidR="00560D94">
        <w:t xml:space="preserve"> </w:t>
      </w:r>
    </w:p>
    <w:p w:rsidR="00F619E2" w:rsidRDefault="005923BB" w:rsidP="00BC17EC">
      <w:pPr>
        <w:pStyle w:val="Heading1"/>
      </w:pPr>
      <w:r>
        <w:t>Linac Scenarios</w:t>
      </w:r>
    </w:p>
    <w:p w:rsidR="00E66281" w:rsidRPr="00664314" w:rsidRDefault="00E66281" w:rsidP="00130C33">
      <w:pPr>
        <w:pStyle w:val="Paragraph"/>
      </w:pPr>
      <w:r>
        <w:t xml:space="preserve">The initial design specification for </w:t>
      </w:r>
      <w:r w:rsidR="005923BB">
        <w:t xml:space="preserve">the PIP-III upgrade is that it </w:t>
      </w:r>
      <w:r>
        <w:t xml:space="preserve">should enable at least </w:t>
      </w:r>
      <w:r w:rsidR="00901ABE">
        <w:t>~2.</w:t>
      </w:r>
      <w:r w:rsidR="004F5712">
        <w:t>4</w:t>
      </w:r>
      <w:r w:rsidR="00901ABE">
        <w:t xml:space="preserve"> MW from the MI. With </w:t>
      </w:r>
      <w:proofErr w:type="gramStart"/>
      <w:r w:rsidR="00901ABE">
        <w:t>a 120</w:t>
      </w:r>
      <w:proofErr w:type="gramEnd"/>
      <w:r w:rsidR="00901ABE">
        <w:t xml:space="preserve"> </w:t>
      </w:r>
      <w:proofErr w:type="spellStart"/>
      <w:r w:rsidR="00901ABE">
        <w:t>GeV</w:t>
      </w:r>
      <w:proofErr w:type="spellEnd"/>
      <w:r w:rsidR="00901ABE">
        <w:t xml:space="preserve"> beam energy</w:t>
      </w:r>
      <w:r w:rsidR="00664314">
        <w:t xml:space="preserve"> and a MI period of 1.2 s, this requires 1.5625*10</w:t>
      </w:r>
      <w:r w:rsidR="00664314">
        <w:rPr>
          <w:vertAlign w:val="superscript"/>
        </w:rPr>
        <w:t>15</w:t>
      </w:r>
      <w:r w:rsidR="00664314">
        <w:t xml:space="preserve"> p/cycle, or 25 ma-ms of injected beam. The 800 MeV be</w:t>
      </w:r>
      <w:r w:rsidR="00003D20">
        <w:t>am PIP-II beam can provide</w:t>
      </w:r>
      <w:r w:rsidR="00664314">
        <w:t xml:space="preserve"> 2 ma of </w:t>
      </w:r>
      <w:proofErr w:type="spellStart"/>
      <w:r w:rsidR="00664314">
        <w:t>cw</w:t>
      </w:r>
      <w:proofErr w:type="spellEnd"/>
      <w:r w:rsidR="00664314">
        <w:t xml:space="preserve"> beam, so 12.5 ms of injection</w:t>
      </w:r>
      <w:r w:rsidR="00003D20">
        <w:t xml:space="preserve">, accelerated to 8 </w:t>
      </w:r>
      <w:proofErr w:type="spellStart"/>
      <w:r w:rsidR="00003D20">
        <w:t>GeV</w:t>
      </w:r>
      <w:proofErr w:type="spellEnd"/>
      <w:r w:rsidR="00003D20">
        <w:t>,</w:t>
      </w:r>
      <w:r w:rsidR="00664314">
        <w:t xml:space="preserve"> would be sufficient. </w:t>
      </w:r>
      <w:r w:rsidR="00F33406">
        <w:t xml:space="preserve">This minimal requirement corresponds to 167 kW of 8 </w:t>
      </w:r>
      <w:proofErr w:type="spellStart"/>
      <w:r w:rsidR="00F33406">
        <w:t>GeV</w:t>
      </w:r>
      <w:proofErr w:type="spellEnd"/>
      <w:r w:rsidR="00F33406">
        <w:t xml:space="preserve"> beam. </w:t>
      </w:r>
      <w:r w:rsidR="00664314">
        <w:t xml:space="preserve">More </w:t>
      </w:r>
      <w:proofErr w:type="gramStart"/>
      <w:r w:rsidR="00664314">
        <w:t>beam</w:t>
      </w:r>
      <w:proofErr w:type="gramEnd"/>
      <w:r w:rsidR="00664314">
        <w:t xml:space="preserve"> would of course be desirable</w:t>
      </w:r>
      <w:r w:rsidR="00F33406">
        <w:t xml:space="preserve">, and the 8 </w:t>
      </w:r>
      <w:proofErr w:type="spellStart"/>
      <w:r w:rsidR="00F33406">
        <w:t>GeV</w:t>
      </w:r>
      <w:proofErr w:type="spellEnd"/>
      <w:r w:rsidR="00F33406">
        <w:t xml:space="preserve"> </w:t>
      </w:r>
      <w:proofErr w:type="spellStart"/>
      <w:r w:rsidR="00F33406">
        <w:t>Linac</w:t>
      </w:r>
      <w:proofErr w:type="spellEnd"/>
      <w:r w:rsidR="00F33406">
        <w:t xml:space="preserve"> should enable at least another 160kW for other 8 </w:t>
      </w:r>
      <w:proofErr w:type="spellStart"/>
      <w:r w:rsidR="00F33406">
        <w:t>GeV</w:t>
      </w:r>
      <w:proofErr w:type="spellEnd"/>
      <w:r w:rsidR="00F33406">
        <w:t xml:space="preserve"> beam programs</w:t>
      </w:r>
      <w:r w:rsidR="00664314">
        <w:t xml:space="preserve">.  </w:t>
      </w:r>
    </w:p>
    <w:p w:rsidR="00B22A76" w:rsidRDefault="00E66281" w:rsidP="00BE1654">
      <w:pPr>
        <w:pStyle w:val="Paragraph"/>
        <w:tabs>
          <w:tab w:val="left" w:pos="4680"/>
        </w:tabs>
      </w:pPr>
      <w:r>
        <w:t xml:space="preserve">Scenarios for an 8 </w:t>
      </w:r>
      <w:proofErr w:type="spellStart"/>
      <w:r>
        <w:t>GeV</w:t>
      </w:r>
      <w:proofErr w:type="spellEnd"/>
      <w:r>
        <w:t xml:space="preserve"> </w:t>
      </w:r>
      <w:proofErr w:type="spellStart"/>
      <w:r>
        <w:t>Linac</w:t>
      </w:r>
      <w:proofErr w:type="spellEnd"/>
      <w:r>
        <w:t xml:space="preserve"> scenario were developed within the project X program</w:t>
      </w:r>
      <w:proofErr w:type="gramStart"/>
      <w:r w:rsidR="00664314">
        <w:t>.</w:t>
      </w:r>
      <w:r w:rsidR="00340713">
        <w:t>[</w:t>
      </w:r>
      <w:proofErr w:type="gramEnd"/>
      <w:r w:rsidR="00340713">
        <w:t>3]</w:t>
      </w:r>
      <w:r w:rsidR="00664314">
        <w:t xml:space="preserve"> Fig.</w:t>
      </w:r>
      <w:r w:rsidR="002E5830">
        <w:t xml:space="preserve"> 1</w:t>
      </w:r>
      <w:r w:rsidR="00664314">
        <w:t xml:space="preserve"> shows </w:t>
      </w:r>
      <w:r w:rsidR="002E5830">
        <w:t xml:space="preserve">a possible scenario.  The </w:t>
      </w:r>
      <w:r w:rsidR="00BE1654">
        <w:t xml:space="preserve">800 </w:t>
      </w:r>
      <w:proofErr w:type="spellStart"/>
      <w:r w:rsidR="00BE1654">
        <w:t>MeV</w:t>
      </w:r>
      <w:proofErr w:type="spellEnd"/>
      <w:r w:rsidR="00BE1654">
        <w:t xml:space="preserve"> </w:t>
      </w:r>
      <w:proofErr w:type="spellStart"/>
      <w:r w:rsidR="00BE1654">
        <w:t>Linac</w:t>
      </w:r>
      <w:proofErr w:type="spellEnd"/>
      <w:r w:rsidR="00BE1654">
        <w:t xml:space="preserve"> is extended</w:t>
      </w:r>
      <w:r w:rsidR="006479E4">
        <w:t xml:space="preserve"> to ~1 </w:t>
      </w:r>
      <w:proofErr w:type="spellStart"/>
      <w:r w:rsidR="006479E4">
        <w:t>GeV</w:t>
      </w:r>
      <w:proofErr w:type="spellEnd"/>
      <w:r w:rsidR="002E5830">
        <w:t xml:space="preserve">. </w:t>
      </w:r>
      <w:r w:rsidR="00664314">
        <w:t xml:space="preserve"> </w:t>
      </w:r>
      <w:r w:rsidR="00BE1654">
        <w:t xml:space="preserve">The beam exiting that </w:t>
      </w:r>
      <w:proofErr w:type="spellStart"/>
      <w:r w:rsidR="00BE1654">
        <w:t>Linac</w:t>
      </w:r>
      <w:proofErr w:type="spellEnd"/>
      <w:r w:rsidR="00BE1654">
        <w:t xml:space="preserve"> is bent at a steep angle into a 1</w:t>
      </w:r>
      <w:r w:rsidR="00BE1654">
        <w:sym w:font="Wingdings" w:char="F0E0"/>
      </w:r>
      <w:r w:rsidR="00BE1654">
        <w:t xml:space="preserve">3 </w:t>
      </w:r>
      <w:proofErr w:type="spellStart"/>
      <w:r w:rsidR="00BE1654">
        <w:t>GeV</w:t>
      </w:r>
      <w:proofErr w:type="spellEnd"/>
      <w:r w:rsidR="00BE1654">
        <w:t xml:space="preserve"> </w:t>
      </w:r>
      <w:proofErr w:type="spellStart"/>
      <w:r w:rsidR="00BE1654">
        <w:t>linac</w:t>
      </w:r>
      <w:proofErr w:type="spellEnd"/>
      <w:r w:rsidR="00BE1654">
        <w:t xml:space="preserve"> (~280 m long). In the Project X scenario that </w:t>
      </w:r>
      <w:proofErr w:type="spellStart"/>
      <w:r w:rsidR="00BE1654">
        <w:t>linac</w:t>
      </w:r>
      <w:proofErr w:type="spellEnd"/>
      <w:r w:rsidR="00BE1654">
        <w:t xml:space="preserve"> is a </w:t>
      </w:r>
      <w:proofErr w:type="spellStart"/>
      <w:r w:rsidR="00BE1654">
        <w:t>cw</w:t>
      </w:r>
      <w:proofErr w:type="spellEnd"/>
      <w:r w:rsidR="00BE1654">
        <w:t xml:space="preserve"> </w:t>
      </w:r>
      <w:proofErr w:type="spellStart"/>
      <w:r w:rsidR="00BE1654">
        <w:t>linac</w:t>
      </w:r>
      <w:proofErr w:type="spellEnd"/>
      <w:r w:rsidR="00BE1654">
        <w:t xml:space="preserve"> that uses the same 650 MHz </w:t>
      </w:r>
      <w:proofErr w:type="spellStart"/>
      <w:r w:rsidR="00BE1654">
        <w:t>cryomodules</w:t>
      </w:r>
      <w:proofErr w:type="spellEnd"/>
      <w:r w:rsidR="00BE1654">
        <w:t xml:space="preserve"> as </w:t>
      </w:r>
      <w:r w:rsidR="00130C33">
        <w:t xml:space="preserve">the end of the PIP-II </w:t>
      </w:r>
      <w:proofErr w:type="spellStart"/>
      <w:r w:rsidR="00130C33">
        <w:t>linac</w:t>
      </w:r>
      <w:proofErr w:type="spellEnd"/>
      <w:r w:rsidR="00130C33">
        <w:t>. The beam then goes through a bend of approximately 100</w:t>
      </w:r>
      <w:r w:rsidR="00130C33">
        <w:sym w:font="Symbol" w:char="F0B0"/>
      </w:r>
      <w:r w:rsidR="005923BB">
        <w:t xml:space="preserve"> to be pointed toward injection into the Recycler. A ~390m 3</w:t>
      </w:r>
      <w:r w:rsidR="005923BB">
        <w:sym w:font="Wingdings" w:char="F0E0"/>
      </w:r>
      <w:r w:rsidR="005923BB">
        <w:t xml:space="preserve">8 </w:t>
      </w:r>
      <w:proofErr w:type="spellStart"/>
      <w:r w:rsidR="005923BB">
        <w:t>GeV</w:t>
      </w:r>
      <w:proofErr w:type="spellEnd"/>
      <w:r w:rsidR="005923BB">
        <w:t xml:space="preserve"> pulsed  </w:t>
      </w:r>
      <w:proofErr w:type="spellStart"/>
      <w:r w:rsidR="005923BB">
        <w:t>linac</w:t>
      </w:r>
      <w:proofErr w:type="spellEnd"/>
      <w:r w:rsidR="005923BB">
        <w:t xml:space="preserve">, consisting of ILC 1300 MHz </w:t>
      </w:r>
      <w:proofErr w:type="spellStart"/>
      <w:r w:rsidR="005923BB">
        <w:t>cryomodules</w:t>
      </w:r>
      <w:proofErr w:type="spellEnd"/>
      <w:r w:rsidR="00E80CC4">
        <w:t xml:space="preserve"> takes the beam toward the </w:t>
      </w:r>
      <w:r w:rsidR="00E3768C">
        <w:t>MI</w:t>
      </w:r>
      <w:r w:rsidR="00E80CC4">
        <w:t>.</w:t>
      </w:r>
      <w:r w:rsidR="005923BB">
        <w:t xml:space="preserve"> </w:t>
      </w:r>
      <w:r w:rsidR="00E80CC4">
        <w:t xml:space="preserve">Parameters of the different </w:t>
      </w:r>
      <w:proofErr w:type="spellStart"/>
      <w:r w:rsidR="00E80CC4">
        <w:t>linac</w:t>
      </w:r>
      <w:proofErr w:type="spellEnd"/>
      <w:r w:rsidR="00E80CC4">
        <w:t xml:space="preserve"> components are shown in Table 1.</w:t>
      </w:r>
      <w:r w:rsidR="002E47A3">
        <w:t xml:space="preserve"> </w:t>
      </w:r>
    </w:p>
    <w:p w:rsidR="00333E31" w:rsidRPr="003442E3" w:rsidRDefault="00333E31" w:rsidP="00BE1654">
      <w:pPr>
        <w:pStyle w:val="Paragraph"/>
        <w:tabs>
          <w:tab w:val="left" w:pos="4680"/>
        </w:tabs>
      </w:pPr>
      <w:r>
        <w:t xml:space="preserve">The curves away from the MI and back toward the MI are needed to fit the </w:t>
      </w:r>
      <w:r w:rsidR="00341B75">
        <w:t xml:space="preserve">somewhat longer </w:t>
      </w:r>
      <w:proofErr w:type="spellStart"/>
      <w:r w:rsidR="00341B75">
        <w:t>linac</w:t>
      </w:r>
      <w:proofErr w:type="spellEnd"/>
      <w:r w:rsidR="00341B75">
        <w:t xml:space="preserve"> seg</w:t>
      </w:r>
      <w:r w:rsidR="00E3768C">
        <w:t>m</w:t>
      </w:r>
      <w:r w:rsidR="00341B75">
        <w:t xml:space="preserve">ents into the relatively short space between </w:t>
      </w:r>
      <w:r w:rsidR="00AA5A03">
        <w:t>PIP-</w:t>
      </w:r>
      <w:r w:rsidR="00403037">
        <w:t xml:space="preserve">II and the MI. The current PIP-II is moved ~ 100 feet to the right from the </w:t>
      </w:r>
      <w:r w:rsidR="00403037">
        <w:lastRenderedPageBreak/>
        <w:t xml:space="preserve">position shown in Fig. 1. This places it slightly further from the MI injection point which can be used to fit a slightly larger curved </w:t>
      </w:r>
      <w:proofErr w:type="spellStart"/>
      <w:r w:rsidR="00403037">
        <w:t>linac</w:t>
      </w:r>
      <w:proofErr w:type="spellEnd"/>
      <w:r w:rsidR="00403037">
        <w:t xml:space="preserve"> (or the large angle into the initial </w:t>
      </w:r>
      <w:proofErr w:type="spellStart"/>
      <w:r w:rsidR="00403037">
        <w:t>linac</w:t>
      </w:r>
      <w:proofErr w:type="spellEnd"/>
      <w:r w:rsidR="00403037">
        <w:t xml:space="preserve"> could be reduced</w:t>
      </w:r>
      <w:r w:rsidR="00E3768C">
        <w:t>)</w:t>
      </w:r>
      <w:r w:rsidR="00403037">
        <w:t xml:space="preserve">.  A much longer </w:t>
      </w:r>
      <w:proofErr w:type="spellStart"/>
      <w:r w:rsidR="00403037">
        <w:t>linac</w:t>
      </w:r>
      <w:proofErr w:type="spellEnd"/>
      <w:r w:rsidR="00403037">
        <w:t xml:space="preserve"> design would not fit easily within this relatively confined space. The degree of curvature </w:t>
      </w:r>
      <w:r w:rsidR="003442E3">
        <w:t>that could be added is limited by the fact that H</w:t>
      </w:r>
      <w:r w:rsidR="003442E3">
        <w:rPr>
          <w:vertAlign w:val="superscript"/>
        </w:rPr>
        <w:t>-</w:t>
      </w:r>
      <w:r w:rsidR="003442E3">
        <w:t xml:space="preserve"> ions must be accelerated and transported to the MI</w:t>
      </w:r>
      <w:r w:rsidR="002E47A3">
        <w:t>, and the bending fields must be low enough to avoid magnetic stripping.</w:t>
      </w:r>
    </w:p>
    <w:p w:rsidR="00081B0D" w:rsidRPr="00130C33" w:rsidRDefault="00081B0D" w:rsidP="00BE1654">
      <w:pPr>
        <w:pStyle w:val="Paragraph"/>
        <w:tabs>
          <w:tab w:val="left" w:pos="4680"/>
        </w:tabs>
        <w:rPr>
          <w:vertAlign w:val="superscript"/>
        </w:rPr>
      </w:pPr>
    </w:p>
    <w:p w:rsidR="000B3A2D" w:rsidRDefault="003C0EA4" w:rsidP="000B3A2D">
      <w:pPr>
        <w:pStyle w:val="FigureCaption"/>
        <w:jc w:val="center"/>
        <w:rPr>
          <w:b/>
          <w:caps/>
        </w:rPr>
      </w:pPr>
      <w:r w:rsidRPr="003C0EA4">
        <w:rPr>
          <w:b/>
          <w:caps/>
          <w:noProof/>
        </w:rPr>
        <w:drawing>
          <wp:inline distT="0" distB="0" distL="0" distR="0">
            <wp:extent cx="4219575" cy="5467350"/>
            <wp:effectExtent l="19050" t="0" r="9525" b="0"/>
            <wp:docPr id="8" name="Picture 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9" cstate="print"/>
                    <a:srcRect/>
                    <a:stretch>
                      <a:fillRect/>
                    </a:stretch>
                  </pic:blipFill>
                  <pic:spPr bwMode="auto">
                    <a:xfrm>
                      <a:off x="0" y="0"/>
                      <a:ext cx="4219575" cy="5467350"/>
                    </a:xfrm>
                    <a:prstGeom prst="rect">
                      <a:avLst/>
                    </a:prstGeom>
                    <a:noFill/>
                    <a:ln w="9525">
                      <a:noFill/>
                      <a:miter lim="800000"/>
                      <a:headEnd/>
                      <a:tailEnd/>
                    </a:ln>
                  </pic:spPr>
                </pic:pic>
              </a:graphicData>
            </a:graphic>
          </wp:inline>
        </w:drawing>
      </w:r>
    </w:p>
    <w:p w:rsidR="00C92EFB" w:rsidRDefault="00C92EFB" w:rsidP="00C92EFB">
      <w:pPr>
        <w:pStyle w:val="FigureCaption"/>
      </w:pPr>
      <w:proofErr w:type="gramStart"/>
      <w:r>
        <w:rPr>
          <w:b/>
          <w:caps/>
        </w:rPr>
        <w:t xml:space="preserve">Figure </w:t>
      </w:r>
      <w:proofErr w:type="gramEnd"/>
      <w:r w:rsidR="00E048F6">
        <w:fldChar w:fldCharType="begin"/>
      </w:r>
      <w:r w:rsidR="00E048F6">
        <w:instrText xml:space="preserve"> SEQ Figures \* MERGEFORMAT </w:instrText>
      </w:r>
      <w:r w:rsidR="00E048F6">
        <w:fldChar w:fldCharType="separate"/>
      </w:r>
      <w:r w:rsidR="00D8133E" w:rsidRPr="00D8133E">
        <w:rPr>
          <w:b/>
          <w:caps/>
          <w:noProof/>
        </w:rPr>
        <w:t>1</w:t>
      </w:r>
      <w:r w:rsidR="00E048F6">
        <w:fldChar w:fldCharType="end"/>
      </w:r>
      <w:proofErr w:type="gramStart"/>
      <w:r>
        <w:rPr>
          <w:b/>
          <w:caps/>
        </w:rPr>
        <w:t>.</w:t>
      </w:r>
      <w:proofErr w:type="gramEnd"/>
      <w:r>
        <w:t xml:space="preserve">  </w:t>
      </w:r>
      <w:r w:rsidR="00B07C0C">
        <w:t xml:space="preserve">Layout </w:t>
      </w:r>
      <w:proofErr w:type="gramStart"/>
      <w:r w:rsidR="00B07C0C">
        <w:t xml:space="preserve">on the 8 </w:t>
      </w:r>
      <w:proofErr w:type="spellStart"/>
      <w:r w:rsidR="00B07C0C">
        <w:t>GeV</w:t>
      </w:r>
      <w:proofErr w:type="spellEnd"/>
      <w:r w:rsidR="00B07C0C">
        <w:t xml:space="preserve"> </w:t>
      </w:r>
      <w:proofErr w:type="spellStart"/>
      <w:r w:rsidR="003C0EA4">
        <w:t>Linac</w:t>
      </w:r>
      <w:proofErr w:type="spellEnd"/>
      <w:r w:rsidR="003C0EA4">
        <w:t xml:space="preserve"> as</w:t>
      </w:r>
      <w:proofErr w:type="gramEnd"/>
      <w:r w:rsidR="003C0EA4">
        <w:t xml:space="preserve"> envisioned in Project X</w:t>
      </w:r>
      <w:r w:rsidR="007F418D">
        <w:t xml:space="preserve"> (from ref. 3)</w:t>
      </w:r>
      <w:r>
        <w:t>.</w:t>
      </w:r>
    </w:p>
    <w:p w:rsidR="00C92EFB" w:rsidRDefault="00C92EFB" w:rsidP="00C92EFB">
      <w:pPr>
        <w:pStyle w:val="Paragraph"/>
      </w:pPr>
    </w:p>
    <w:p w:rsidR="002D1169" w:rsidRDefault="002D1169" w:rsidP="00C92EFB">
      <w:pPr>
        <w:pStyle w:val="Paragraph"/>
      </w:pPr>
      <w:r>
        <w:t xml:space="preserve">In the Project X design, </w:t>
      </w:r>
      <w:proofErr w:type="gramStart"/>
      <w:r>
        <w:t xml:space="preserve">the 3 </w:t>
      </w:r>
      <w:proofErr w:type="spellStart"/>
      <w:r>
        <w:t>GeV</w:t>
      </w:r>
      <w:proofErr w:type="spellEnd"/>
      <w:r>
        <w:t xml:space="preserve"> </w:t>
      </w:r>
      <w:proofErr w:type="spellStart"/>
      <w:r>
        <w:t>linac</w:t>
      </w:r>
      <w:proofErr w:type="spellEnd"/>
      <w:proofErr w:type="gramEnd"/>
      <w:r>
        <w:t xml:space="preserve"> was designed to feed </w:t>
      </w:r>
      <w:r w:rsidR="00177F7F">
        <w:t xml:space="preserve">high-intensity </w:t>
      </w:r>
      <w:proofErr w:type="spellStart"/>
      <w:r w:rsidR="00177F7F">
        <w:t>Kaon</w:t>
      </w:r>
      <w:proofErr w:type="spellEnd"/>
      <w:r w:rsidR="00177F7F">
        <w:t xml:space="preserve"> physics experiments. In earlier versions the </w:t>
      </w:r>
      <w:proofErr w:type="spellStart"/>
      <w:r w:rsidR="00177F7F">
        <w:t>cw</w:t>
      </w:r>
      <w:proofErr w:type="spellEnd"/>
      <w:r w:rsidR="00177F7F">
        <w:t xml:space="preserve"> </w:t>
      </w:r>
      <w:proofErr w:type="spellStart"/>
      <w:r w:rsidR="00177F7F">
        <w:t>linac</w:t>
      </w:r>
      <w:proofErr w:type="spellEnd"/>
      <w:r w:rsidR="00177F7F">
        <w:t xml:space="preserve"> went only to 2 </w:t>
      </w:r>
      <w:proofErr w:type="spellStart"/>
      <w:r w:rsidR="00177F7F">
        <w:t>GeV</w:t>
      </w:r>
      <w:proofErr w:type="spellEnd"/>
      <w:r w:rsidR="00081B0D">
        <w:t xml:space="preserve">, which was adequate for some experiments, but was inefficient in </w:t>
      </w:r>
      <w:proofErr w:type="spellStart"/>
      <w:r w:rsidR="00081B0D">
        <w:t>Kaon</w:t>
      </w:r>
      <w:proofErr w:type="spellEnd"/>
      <w:r w:rsidR="00081B0D">
        <w:t xml:space="preserve"> production. </w:t>
      </w:r>
      <w:r w:rsidR="008031F6">
        <w:t xml:space="preserve">A high-intensity </w:t>
      </w:r>
      <w:proofErr w:type="spellStart"/>
      <w:r w:rsidR="008031F6">
        <w:t>Kaon</w:t>
      </w:r>
      <w:proofErr w:type="spellEnd"/>
      <w:r w:rsidR="00862387">
        <w:t xml:space="preserve"> program may not</w:t>
      </w:r>
      <w:r w:rsidR="00081B0D">
        <w:t xml:space="preserve"> </w:t>
      </w:r>
      <w:r w:rsidR="00341B75">
        <w:t xml:space="preserve">be as important as in 2012, so this transition point could be reevaluated. </w:t>
      </w:r>
      <w:r w:rsidR="00E17D07">
        <w:t xml:space="preserve">The MI </w:t>
      </w:r>
      <w:r w:rsidR="00AA5A03">
        <w:t>i</w:t>
      </w:r>
      <w:r w:rsidR="003442E3">
        <w:t xml:space="preserve">s intrinsically pulsed and </w:t>
      </w:r>
      <w:r w:rsidR="00AA5A03">
        <w:t xml:space="preserve">needs </w:t>
      </w:r>
      <w:r w:rsidR="003442E3">
        <w:t xml:space="preserve">the </w:t>
      </w:r>
      <w:proofErr w:type="spellStart"/>
      <w:r w:rsidR="003442E3">
        <w:t>Linac</w:t>
      </w:r>
      <w:proofErr w:type="spellEnd"/>
      <w:r w:rsidR="003442E3">
        <w:t xml:space="preserve"> for only 2</w:t>
      </w:r>
      <w:r w:rsidR="00003D20">
        <w:t>5</w:t>
      </w:r>
      <w:r w:rsidR="003442E3">
        <w:t xml:space="preserve"> ma-ms per 1.2s. It </w:t>
      </w:r>
      <w:r w:rsidR="00687CEF">
        <w:t>i</w:t>
      </w:r>
      <w:r w:rsidR="003442E3">
        <w:t xml:space="preserve">s expected that 1300 MHz </w:t>
      </w:r>
      <w:r w:rsidR="00687CEF">
        <w:t>m</w:t>
      </w:r>
      <w:r w:rsidR="00794F27">
        <w:t xml:space="preserve">ass-produced </w:t>
      </w:r>
      <w:r w:rsidR="003442E3">
        <w:t xml:space="preserve">pulsed ILC </w:t>
      </w:r>
      <w:proofErr w:type="spellStart"/>
      <w:r w:rsidR="003442E3">
        <w:t>cryomodu</w:t>
      </w:r>
      <w:r w:rsidR="00794F27">
        <w:t>l</w:t>
      </w:r>
      <w:r w:rsidR="003442E3">
        <w:t>es</w:t>
      </w:r>
      <w:proofErr w:type="spellEnd"/>
      <w:r w:rsidR="003442E3">
        <w:t xml:space="preserve"> </w:t>
      </w:r>
      <w:r w:rsidR="00794F27">
        <w:t xml:space="preserve">would be much cheaper than alternatives, </w:t>
      </w:r>
      <w:r w:rsidR="00340713">
        <w:t>which</w:t>
      </w:r>
      <w:r w:rsidR="00794F27">
        <w:t xml:space="preserve"> would need additional development. Therefore </w:t>
      </w:r>
      <w:r w:rsidR="003442E3">
        <w:t>the 3</w:t>
      </w:r>
      <w:r w:rsidR="003442E3">
        <w:sym w:font="Wingdings" w:char="F0E0"/>
      </w:r>
      <w:r w:rsidR="003442E3">
        <w:t xml:space="preserve">8 </w:t>
      </w:r>
      <w:proofErr w:type="spellStart"/>
      <w:r w:rsidR="003442E3">
        <w:t>GeV</w:t>
      </w:r>
      <w:proofErr w:type="spellEnd"/>
      <w:r w:rsidR="003442E3">
        <w:t xml:space="preserve"> </w:t>
      </w:r>
      <w:proofErr w:type="spellStart"/>
      <w:r w:rsidR="003442E3">
        <w:t>Linac</w:t>
      </w:r>
      <w:proofErr w:type="spellEnd"/>
      <w:r w:rsidR="003442E3">
        <w:t xml:space="preserve"> was initiated as a pulsed</w:t>
      </w:r>
      <w:r w:rsidR="00794F27">
        <w:t xml:space="preserve"> </w:t>
      </w:r>
      <w:proofErr w:type="spellStart"/>
      <w:r w:rsidR="00794F27">
        <w:t>Linac</w:t>
      </w:r>
      <w:proofErr w:type="spellEnd"/>
      <w:r w:rsidR="00794F27">
        <w:t xml:space="preserve"> design.</w:t>
      </w:r>
    </w:p>
    <w:p w:rsidR="00510738" w:rsidRDefault="00510738" w:rsidP="00C92EFB">
      <w:pPr>
        <w:pStyle w:val="Paragraph"/>
      </w:pPr>
    </w:p>
    <w:p w:rsidR="003442E3" w:rsidRDefault="003442E3" w:rsidP="00C92EFB">
      <w:pPr>
        <w:pStyle w:val="Paragraph"/>
      </w:pPr>
      <w:r>
        <w:t xml:space="preserve">The 8 </w:t>
      </w:r>
      <w:proofErr w:type="spellStart"/>
      <w:r>
        <w:t>GeV</w:t>
      </w:r>
      <w:proofErr w:type="spellEnd"/>
      <w:r>
        <w:t xml:space="preserve"> beam will also have some other functions. It could feed a continuation</w:t>
      </w:r>
      <w:r w:rsidR="00340713">
        <w:t xml:space="preserve"> of the present short-baseline </w:t>
      </w:r>
      <w:r>
        <w:t xml:space="preserve">neutrino </w:t>
      </w:r>
      <w:r w:rsidR="00794F27">
        <w:t xml:space="preserve">experiments, which currently use 8 </w:t>
      </w:r>
      <w:proofErr w:type="spellStart"/>
      <w:r w:rsidR="00794F27">
        <w:t>GeV</w:t>
      </w:r>
      <w:proofErr w:type="spellEnd"/>
      <w:r w:rsidR="00794F27">
        <w:t xml:space="preserve"> Booster beam.</w:t>
      </w:r>
      <w:r>
        <w:t xml:space="preserve"> It could also be a primary beam source for a continuation of the g-2 experiment or other experiments. </w:t>
      </w:r>
      <w:r w:rsidR="006137CE">
        <w:t xml:space="preserve">The pulsed </w:t>
      </w:r>
      <w:proofErr w:type="spellStart"/>
      <w:r w:rsidR="006137CE">
        <w:t>linac</w:t>
      </w:r>
      <w:proofErr w:type="spellEnd"/>
      <w:r w:rsidR="006137CE">
        <w:t xml:space="preserve"> could provide ~400 kW to such </w:t>
      </w:r>
      <w:r w:rsidR="006137CE">
        <w:lastRenderedPageBreak/>
        <w:t>ex</w:t>
      </w:r>
      <w:r w:rsidR="004E4971">
        <w:t>p</w:t>
      </w:r>
      <w:r w:rsidR="006137CE">
        <w:t xml:space="preserve">eriments. </w:t>
      </w:r>
      <w:r>
        <w:t xml:space="preserve">The </w:t>
      </w:r>
      <w:proofErr w:type="spellStart"/>
      <w:r>
        <w:t>Fermilab</w:t>
      </w:r>
      <w:proofErr w:type="spellEnd"/>
      <w:r>
        <w:t xml:space="preserve"> Project X also considered</w:t>
      </w:r>
      <w:r w:rsidR="00794F27">
        <w:t xml:space="preserve"> conversion of this </w:t>
      </w:r>
      <w:proofErr w:type="spellStart"/>
      <w:r w:rsidR="00794F27">
        <w:t>linac</w:t>
      </w:r>
      <w:proofErr w:type="spellEnd"/>
      <w:r w:rsidR="00794F27">
        <w:t xml:space="preserve"> to </w:t>
      </w:r>
      <w:proofErr w:type="spellStart"/>
      <w:r w:rsidR="00794F27">
        <w:t>cw</w:t>
      </w:r>
      <w:proofErr w:type="spellEnd"/>
      <w:r w:rsidR="00794F27">
        <w:t xml:space="preserve"> mode as a future upgrade, which could then provide </w:t>
      </w:r>
      <w:r w:rsidR="00E3768C">
        <w:t xml:space="preserve">up to </w:t>
      </w:r>
      <w:r w:rsidR="00794F27">
        <w:t>~8 MW for ultra high-int</w:t>
      </w:r>
      <w:r w:rsidR="009E43C8">
        <w:t>ensity applications such as a “</w:t>
      </w:r>
      <w:r w:rsidR="00794F27">
        <w:t>neutrino factory”.</w:t>
      </w:r>
    </w:p>
    <w:p w:rsidR="00510738" w:rsidRDefault="00510738" w:rsidP="00C92EFB">
      <w:pPr>
        <w:pStyle w:val="Paragraph"/>
      </w:pPr>
    </w:p>
    <w:p w:rsidR="00794F27" w:rsidRDefault="00794F27" w:rsidP="00C92EFB">
      <w:pPr>
        <w:pStyle w:val="Paragraph"/>
      </w:pPr>
      <w:r>
        <w:t xml:space="preserve">The MI ring </w:t>
      </w:r>
      <w:r w:rsidR="006137CE">
        <w:t>is partnered with a same circumference Recycler ring</w:t>
      </w:r>
      <w:r w:rsidR="00680A6E">
        <w:t xml:space="preserve"> (RR)</w:t>
      </w:r>
      <w:r w:rsidR="006137CE">
        <w:t xml:space="preserve">. The recycler ring </w:t>
      </w:r>
      <w:r w:rsidR="00680A6E">
        <w:t xml:space="preserve">consists of permanent magnets, fixed </w:t>
      </w:r>
      <w:proofErr w:type="gramStart"/>
      <w:r w:rsidR="00680A6E">
        <w:t xml:space="preserve">to 8 </w:t>
      </w:r>
      <w:proofErr w:type="spellStart"/>
      <w:r w:rsidR="00680A6E">
        <w:t>GeV</w:t>
      </w:r>
      <w:proofErr w:type="spellEnd"/>
      <w:r w:rsidR="00680A6E">
        <w:t xml:space="preserve"> proton energy</w:t>
      </w:r>
      <w:proofErr w:type="gramEnd"/>
      <w:r w:rsidR="00680A6E">
        <w:t xml:space="preserve">. </w:t>
      </w:r>
      <w:r w:rsidR="00340713">
        <w:t>In</w:t>
      </w:r>
      <w:r w:rsidR="00680A6E">
        <w:t xml:space="preserve"> the present MI operation</w:t>
      </w:r>
      <w:r w:rsidR="00340713">
        <w:t>,</w:t>
      </w:r>
      <w:r w:rsidR="00680A6E">
        <w:t xml:space="preserve"> protons are collected in the RR during the MI acceleration cycle, to be injected into the MI at the beginning of its accelerator cycle. The same mode of operation could be adopted in PIP-III, for both </w:t>
      </w:r>
      <w:proofErr w:type="spellStart"/>
      <w:r w:rsidR="00680A6E">
        <w:t>linac</w:t>
      </w:r>
      <w:proofErr w:type="spellEnd"/>
      <w:r w:rsidR="00680A6E">
        <w:t xml:space="preserve"> and RCS scenario</w:t>
      </w:r>
      <w:r w:rsidR="006046FD">
        <w:t>s</w:t>
      </w:r>
      <w:r w:rsidR="00680A6E">
        <w:t>.</w:t>
      </w:r>
    </w:p>
    <w:p w:rsidR="00510738" w:rsidRDefault="00510738" w:rsidP="00C92EFB">
      <w:pPr>
        <w:pStyle w:val="Paragraph"/>
      </w:pPr>
    </w:p>
    <w:p w:rsidR="006046FD" w:rsidRDefault="006046FD" w:rsidP="00C92EFB">
      <w:pPr>
        <w:pStyle w:val="Paragraph"/>
      </w:pPr>
      <w:r>
        <w:t>The aperture and acceptance of the RR is a bit smaller than the MI (</w:t>
      </w:r>
      <w:r w:rsidR="00340713">
        <w:t>24</w:t>
      </w:r>
      <w:r>
        <w:sym w:font="Symbol" w:char="F070"/>
      </w:r>
      <w:r>
        <w:t xml:space="preserve"> versus </w:t>
      </w:r>
      <w:r w:rsidR="00340713">
        <w:t>~30</w:t>
      </w:r>
      <w:r>
        <w:sym w:font="Symbol" w:char="F070"/>
      </w:r>
      <w:r>
        <w:t>, 95</w:t>
      </w:r>
      <w:proofErr w:type="gramStart"/>
      <w:r>
        <w:t>% ,</w:t>
      </w:r>
      <w:proofErr w:type="gramEnd"/>
      <w:r>
        <w:t xml:space="preserve"> normalized), so use of it restricts MI intensity. Also the injection is fixed to 8 </w:t>
      </w:r>
      <w:proofErr w:type="spellStart"/>
      <w:r>
        <w:t>GeV</w:t>
      </w:r>
      <w:proofErr w:type="spellEnd"/>
      <w:r>
        <w:t>. A higher energy injection would increase that acceptance</w:t>
      </w:r>
      <w:r w:rsidR="006479E4">
        <w:t>,</w:t>
      </w:r>
      <w:r>
        <w:t xml:space="preserve"> </w:t>
      </w:r>
      <w:r w:rsidR="004E4971">
        <w:t>following</w:t>
      </w:r>
      <w:r>
        <w:t xml:space="preserve"> a factor </w:t>
      </w:r>
      <w:proofErr w:type="gramStart"/>
      <w:r>
        <w:t xml:space="preserve">of </w:t>
      </w:r>
      <w:r w:rsidR="00340713">
        <w:t xml:space="preserve"> </w:t>
      </w:r>
      <w:proofErr w:type="gramEnd"/>
      <w:r>
        <w:sym w:font="Symbol" w:char="F062"/>
      </w:r>
      <w:r>
        <w:sym w:font="Symbol" w:char="F067"/>
      </w:r>
      <w:r w:rsidR="004E4971">
        <w:t>.</w:t>
      </w:r>
    </w:p>
    <w:p w:rsidR="00510738" w:rsidRDefault="00510738" w:rsidP="004E4971">
      <w:pPr>
        <w:pStyle w:val="Style1"/>
      </w:pPr>
    </w:p>
    <w:p w:rsidR="006046FD" w:rsidRDefault="006046FD" w:rsidP="004E4971">
      <w:pPr>
        <w:pStyle w:val="Style1"/>
      </w:pPr>
      <w:r>
        <w:t xml:space="preserve">In the </w:t>
      </w:r>
      <w:proofErr w:type="spellStart"/>
      <w:r>
        <w:t>Linac</w:t>
      </w:r>
      <w:proofErr w:type="spellEnd"/>
      <w:r>
        <w:t xml:space="preserve"> scenario, beam could be injected directly into the MI in a single </w:t>
      </w:r>
      <w:r w:rsidR="00194171">
        <w:t>~</w:t>
      </w:r>
      <w:r>
        <w:t xml:space="preserve">26 ma-ms injection pulse (13ms at 2ma); but, as discussed below, stripper foil heating is increased. For an RCS, multiple RCS pulses are required to feed the MI, which would </w:t>
      </w:r>
      <w:r w:rsidR="00E3768C">
        <w:t xml:space="preserve">then </w:t>
      </w:r>
      <w:r>
        <w:t xml:space="preserve">require </w:t>
      </w:r>
      <w:r w:rsidR="004E4971">
        <w:t xml:space="preserve">an extended injection time, which would reduce the total intensity delivered by the MI. </w:t>
      </w:r>
      <w:r w:rsidR="009E43C8">
        <w:t>(Accumulation in the RR from the RCS avoids that extension.)</w:t>
      </w:r>
    </w:p>
    <w:p w:rsidR="00E3768C" w:rsidRDefault="00E3768C" w:rsidP="004E4971">
      <w:pPr>
        <w:pStyle w:val="Style1"/>
      </w:pPr>
    </w:p>
    <w:p w:rsidR="002E47A3" w:rsidRDefault="002E47A3" w:rsidP="002E47A3">
      <w:pPr>
        <w:pStyle w:val="Paragraph"/>
      </w:pPr>
      <w:r w:rsidRPr="005C15D0">
        <w:rPr>
          <w:b/>
        </w:rPr>
        <w:t>Table 1:</w:t>
      </w:r>
      <w:r>
        <w:t xml:space="preserve"> Parameters of the Project X 8 </w:t>
      </w:r>
      <w:proofErr w:type="spellStart"/>
      <w:r>
        <w:t>GeV</w:t>
      </w:r>
      <w:proofErr w:type="spellEnd"/>
      <w:r>
        <w:t xml:space="preserve"> </w:t>
      </w:r>
      <w:proofErr w:type="spellStart"/>
      <w:r>
        <w:t>Linac</w:t>
      </w:r>
      <w:proofErr w:type="spellEnd"/>
      <w:r>
        <w:t xml:space="preserve"> </w:t>
      </w:r>
    </w:p>
    <w:tbl>
      <w:tblPr>
        <w:tblStyle w:val="TableGrid"/>
        <w:tblW w:w="0" w:type="auto"/>
        <w:tblLayout w:type="fixed"/>
        <w:tblLook w:val="04A0"/>
      </w:tblPr>
      <w:tblGrid>
        <w:gridCol w:w="1569"/>
        <w:gridCol w:w="783"/>
        <w:gridCol w:w="1188"/>
        <w:gridCol w:w="1338"/>
        <w:gridCol w:w="1210"/>
        <w:gridCol w:w="1216"/>
      </w:tblGrid>
      <w:tr w:rsidR="009076AD" w:rsidTr="00793000">
        <w:tc>
          <w:tcPr>
            <w:tcW w:w="1569" w:type="dxa"/>
          </w:tcPr>
          <w:p w:rsidR="009076AD" w:rsidRDefault="009076AD" w:rsidP="004E4971">
            <w:pPr>
              <w:pStyle w:val="Style1"/>
              <w:ind w:firstLine="0"/>
            </w:pPr>
            <w:r>
              <w:t xml:space="preserve">Section </w:t>
            </w:r>
          </w:p>
        </w:tc>
        <w:tc>
          <w:tcPr>
            <w:tcW w:w="783" w:type="dxa"/>
          </w:tcPr>
          <w:p w:rsidR="009076AD" w:rsidRDefault="009076AD" w:rsidP="004E4971">
            <w:pPr>
              <w:pStyle w:val="Style1"/>
              <w:ind w:firstLine="0"/>
            </w:pPr>
            <w:r>
              <w:t>Length</w:t>
            </w:r>
          </w:p>
        </w:tc>
        <w:tc>
          <w:tcPr>
            <w:tcW w:w="1188" w:type="dxa"/>
          </w:tcPr>
          <w:p w:rsidR="009076AD" w:rsidRDefault="009076AD" w:rsidP="004E4971">
            <w:pPr>
              <w:pStyle w:val="Style1"/>
              <w:ind w:firstLine="0"/>
            </w:pPr>
            <w:r>
              <w:t>Maximum bending field</w:t>
            </w:r>
          </w:p>
        </w:tc>
        <w:tc>
          <w:tcPr>
            <w:tcW w:w="1338" w:type="dxa"/>
          </w:tcPr>
          <w:p w:rsidR="009076AD" w:rsidRDefault="009076AD" w:rsidP="004E4971">
            <w:pPr>
              <w:pStyle w:val="Style1"/>
              <w:ind w:firstLine="0"/>
            </w:pPr>
            <w:r>
              <w:t>Total bending angle</w:t>
            </w:r>
          </w:p>
        </w:tc>
        <w:tc>
          <w:tcPr>
            <w:tcW w:w="1210" w:type="dxa"/>
          </w:tcPr>
          <w:p w:rsidR="00DE0696" w:rsidRDefault="009076AD" w:rsidP="004E4971">
            <w:pPr>
              <w:pStyle w:val="Style1"/>
              <w:ind w:firstLine="0"/>
              <w:rPr>
                <w:b/>
                <w:bCs/>
              </w:rPr>
            </w:pPr>
            <w:proofErr w:type="spellStart"/>
            <w:r w:rsidRPr="00CB56E1">
              <w:rPr>
                <w:b/>
                <w:bCs/>
              </w:rPr>
              <w:t>Cav</w:t>
            </w:r>
            <w:proofErr w:type="spellEnd"/>
            <w:r w:rsidRPr="00CB56E1">
              <w:rPr>
                <w:b/>
                <w:bCs/>
              </w:rPr>
              <w:t>/</w:t>
            </w:r>
            <w:proofErr w:type="spellStart"/>
            <w:r w:rsidRPr="00CB56E1">
              <w:rPr>
                <w:b/>
                <w:bCs/>
              </w:rPr>
              <w:t>mag</w:t>
            </w:r>
            <w:proofErr w:type="spellEnd"/>
          </w:p>
          <w:p w:rsidR="009076AD" w:rsidRDefault="009076AD" w:rsidP="004E4971">
            <w:pPr>
              <w:pStyle w:val="Style1"/>
              <w:ind w:firstLine="0"/>
            </w:pPr>
            <w:r w:rsidRPr="00CB56E1">
              <w:rPr>
                <w:b/>
                <w:bCs/>
              </w:rPr>
              <w:t>/CM</w:t>
            </w:r>
          </w:p>
        </w:tc>
        <w:tc>
          <w:tcPr>
            <w:tcW w:w="1216" w:type="dxa"/>
          </w:tcPr>
          <w:p w:rsidR="009076AD" w:rsidRDefault="009076AD" w:rsidP="004E4971">
            <w:pPr>
              <w:pStyle w:val="Style1"/>
              <w:ind w:firstLine="0"/>
            </w:pPr>
            <w:proofErr w:type="spellStart"/>
            <w:r>
              <w:t>Cryomodule</w:t>
            </w:r>
            <w:proofErr w:type="spellEnd"/>
            <w:r>
              <w:t xml:space="preserve"> length </w:t>
            </w:r>
          </w:p>
        </w:tc>
      </w:tr>
      <w:tr w:rsidR="009076AD" w:rsidTr="00793000">
        <w:tc>
          <w:tcPr>
            <w:tcW w:w="1569" w:type="dxa"/>
          </w:tcPr>
          <w:p w:rsidR="009076AD" w:rsidRDefault="009076AD" w:rsidP="004E4971">
            <w:pPr>
              <w:pStyle w:val="Style1"/>
              <w:ind w:firstLine="0"/>
            </w:pPr>
            <w:r>
              <w:t>1GeV transport</w:t>
            </w:r>
          </w:p>
        </w:tc>
        <w:tc>
          <w:tcPr>
            <w:tcW w:w="783" w:type="dxa"/>
          </w:tcPr>
          <w:p w:rsidR="009076AD" w:rsidRDefault="009076AD" w:rsidP="00144F78">
            <w:pPr>
              <w:pStyle w:val="Style1"/>
              <w:ind w:firstLine="0"/>
            </w:pPr>
            <w:r>
              <w:t>4</w:t>
            </w:r>
            <w:r w:rsidR="00144F78">
              <w:t>8</w:t>
            </w:r>
            <w:r>
              <w:t xml:space="preserve"> m</w:t>
            </w:r>
          </w:p>
        </w:tc>
        <w:tc>
          <w:tcPr>
            <w:tcW w:w="1188" w:type="dxa"/>
          </w:tcPr>
          <w:p w:rsidR="009076AD" w:rsidRDefault="009076AD" w:rsidP="00856938">
            <w:pPr>
              <w:pStyle w:val="Style1"/>
              <w:ind w:firstLine="0"/>
            </w:pPr>
            <w:r>
              <w:t>0.277T</w:t>
            </w:r>
          </w:p>
        </w:tc>
        <w:tc>
          <w:tcPr>
            <w:tcW w:w="1338" w:type="dxa"/>
          </w:tcPr>
          <w:p w:rsidR="009076AD" w:rsidRDefault="009076AD" w:rsidP="004E4971">
            <w:pPr>
              <w:pStyle w:val="Style1"/>
              <w:ind w:firstLine="0"/>
            </w:pPr>
            <w:r>
              <w:t>-60</w:t>
            </w:r>
            <w:r>
              <w:sym w:font="Symbol" w:char="F0B0"/>
            </w:r>
          </w:p>
        </w:tc>
        <w:tc>
          <w:tcPr>
            <w:tcW w:w="1210" w:type="dxa"/>
          </w:tcPr>
          <w:p w:rsidR="009076AD" w:rsidRDefault="009076AD" w:rsidP="004E4971">
            <w:pPr>
              <w:pStyle w:val="Style1"/>
              <w:ind w:firstLine="0"/>
            </w:pPr>
          </w:p>
        </w:tc>
        <w:tc>
          <w:tcPr>
            <w:tcW w:w="1216" w:type="dxa"/>
          </w:tcPr>
          <w:p w:rsidR="009076AD" w:rsidRDefault="009076AD" w:rsidP="004E4971">
            <w:pPr>
              <w:pStyle w:val="Style1"/>
              <w:ind w:firstLine="0"/>
            </w:pPr>
          </w:p>
        </w:tc>
      </w:tr>
      <w:tr w:rsidR="009076AD" w:rsidTr="00793000">
        <w:tc>
          <w:tcPr>
            <w:tcW w:w="1569" w:type="dxa"/>
          </w:tcPr>
          <w:p w:rsidR="009076AD" w:rsidRDefault="009076AD" w:rsidP="004E4971">
            <w:pPr>
              <w:pStyle w:val="Style1"/>
              <w:ind w:firstLine="0"/>
            </w:pPr>
            <w:r>
              <w:t>1</w:t>
            </w:r>
            <w:r>
              <w:sym w:font="Wingdings" w:char="F0E0"/>
            </w:r>
            <w:r>
              <w:t xml:space="preserve">3 </w:t>
            </w:r>
            <w:proofErr w:type="spellStart"/>
            <w:r>
              <w:t>GeV</w:t>
            </w:r>
            <w:proofErr w:type="spellEnd"/>
            <w:r>
              <w:t xml:space="preserve"> </w:t>
            </w:r>
            <w:proofErr w:type="spellStart"/>
            <w:r>
              <w:t>Linac</w:t>
            </w:r>
            <w:proofErr w:type="spellEnd"/>
          </w:p>
        </w:tc>
        <w:tc>
          <w:tcPr>
            <w:tcW w:w="783" w:type="dxa"/>
          </w:tcPr>
          <w:p w:rsidR="009076AD" w:rsidRDefault="009076AD" w:rsidP="00856938">
            <w:pPr>
              <w:pStyle w:val="Style1"/>
              <w:ind w:firstLine="0"/>
            </w:pPr>
            <w:r>
              <w:t>240m</w:t>
            </w:r>
          </w:p>
        </w:tc>
        <w:tc>
          <w:tcPr>
            <w:tcW w:w="1188" w:type="dxa"/>
          </w:tcPr>
          <w:p w:rsidR="009076AD" w:rsidRDefault="009076AD" w:rsidP="004E4971">
            <w:pPr>
              <w:pStyle w:val="Style1"/>
              <w:ind w:firstLine="0"/>
            </w:pPr>
            <w:r>
              <w:t>650 MHz</w:t>
            </w:r>
          </w:p>
        </w:tc>
        <w:tc>
          <w:tcPr>
            <w:tcW w:w="1338" w:type="dxa"/>
          </w:tcPr>
          <w:p w:rsidR="009076AD" w:rsidRDefault="00793000" w:rsidP="004E4971">
            <w:pPr>
              <w:pStyle w:val="Style1"/>
              <w:ind w:firstLine="0"/>
            </w:pPr>
            <w:proofErr w:type="spellStart"/>
            <w:r>
              <w:t>cw</w:t>
            </w:r>
            <w:proofErr w:type="spellEnd"/>
          </w:p>
        </w:tc>
        <w:tc>
          <w:tcPr>
            <w:tcW w:w="1210" w:type="dxa"/>
          </w:tcPr>
          <w:p w:rsidR="009076AD" w:rsidRDefault="009076AD" w:rsidP="004E4971">
            <w:pPr>
              <w:pStyle w:val="Style1"/>
              <w:ind w:firstLine="0"/>
            </w:pPr>
            <w:r w:rsidRPr="00CB56E1">
              <w:t>1</w:t>
            </w:r>
            <w:r>
              <w:t>20</w:t>
            </w:r>
            <w:r w:rsidRPr="00CB56E1">
              <w:t>/2</w:t>
            </w:r>
            <w:r>
              <w:t>0</w:t>
            </w:r>
            <w:r w:rsidRPr="00CB56E1">
              <w:t>/ 2</w:t>
            </w:r>
            <w:r>
              <w:t>0</w:t>
            </w:r>
          </w:p>
        </w:tc>
        <w:tc>
          <w:tcPr>
            <w:tcW w:w="1216" w:type="dxa"/>
          </w:tcPr>
          <w:p w:rsidR="009076AD" w:rsidRDefault="009076AD" w:rsidP="009220DD">
            <w:pPr>
              <w:pStyle w:val="Style1"/>
              <w:ind w:firstLine="0"/>
            </w:pPr>
            <w:r>
              <w:t>9.</w:t>
            </w:r>
            <w:r w:rsidR="009220DD">
              <w:t>92</w:t>
            </w:r>
            <w:r>
              <w:t>m</w:t>
            </w:r>
          </w:p>
        </w:tc>
      </w:tr>
      <w:tr w:rsidR="009076AD" w:rsidTr="00793000">
        <w:tc>
          <w:tcPr>
            <w:tcW w:w="1569" w:type="dxa"/>
          </w:tcPr>
          <w:p w:rsidR="009076AD" w:rsidRDefault="009076AD" w:rsidP="004E4971">
            <w:pPr>
              <w:pStyle w:val="Style1"/>
              <w:ind w:firstLine="0"/>
            </w:pPr>
            <w:r>
              <w:t xml:space="preserve">3 </w:t>
            </w:r>
            <w:proofErr w:type="spellStart"/>
            <w:r>
              <w:t>GeV</w:t>
            </w:r>
            <w:proofErr w:type="spellEnd"/>
            <w:r>
              <w:t xml:space="preserve"> bend</w:t>
            </w:r>
          </w:p>
        </w:tc>
        <w:tc>
          <w:tcPr>
            <w:tcW w:w="783" w:type="dxa"/>
          </w:tcPr>
          <w:p w:rsidR="009076AD" w:rsidRDefault="009076AD" w:rsidP="004E4971">
            <w:pPr>
              <w:pStyle w:val="Style1"/>
              <w:ind w:firstLine="0"/>
            </w:pPr>
            <w:r>
              <w:t>200m</w:t>
            </w:r>
          </w:p>
        </w:tc>
        <w:tc>
          <w:tcPr>
            <w:tcW w:w="1188" w:type="dxa"/>
          </w:tcPr>
          <w:p w:rsidR="009076AD" w:rsidRDefault="009076AD" w:rsidP="004E4971">
            <w:pPr>
              <w:pStyle w:val="Style1"/>
              <w:ind w:firstLine="0"/>
            </w:pPr>
            <w:r>
              <w:t>0.13T</w:t>
            </w:r>
          </w:p>
        </w:tc>
        <w:tc>
          <w:tcPr>
            <w:tcW w:w="1338" w:type="dxa"/>
          </w:tcPr>
          <w:p w:rsidR="009076AD" w:rsidRDefault="009076AD" w:rsidP="004E4971">
            <w:pPr>
              <w:pStyle w:val="Style1"/>
              <w:ind w:firstLine="0"/>
            </w:pPr>
            <w:r>
              <w:t>105</w:t>
            </w:r>
            <w:r>
              <w:sym w:font="Symbol" w:char="F0B0"/>
            </w:r>
          </w:p>
        </w:tc>
        <w:tc>
          <w:tcPr>
            <w:tcW w:w="1210" w:type="dxa"/>
          </w:tcPr>
          <w:p w:rsidR="009076AD" w:rsidRDefault="009076AD" w:rsidP="004E4971">
            <w:pPr>
              <w:pStyle w:val="Style1"/>
              <w:ind w:firstLine="0"/>
            </w:pPr>
          </w:p>
        </w:tc>
        <w:tc>
          <w:tcPr>
            <w:tcW w:w="1216" w:type="dxa"/>
          </w:tcPr>
          <w:p w:rsidR="009076AD" w:rsidRDefault="009076AD" w:rsidP="004E4971">
            <w:pPr>
              <w:pStyle w:val="Style1"/>
              <w:ind w:firstLine="0"/>
            </w:pPr>
          </w:p>
        </w:tc>
      </w:tr>
      <w:tr w:rsidR="009076AD" w:rsidTr="00793000">
        <w:tc>
          <w:tcPr>
            <w:tcW w:w="1569" w:type="dxa"/>
          </w:tcPr>
          <w:p w:rsidR="009076AD" w:rsidRDefault="009076AD" w:rsidP="004E4971">
            <w:pPr>
              <w:pStyle w:val="Style1"/>
              <w:ind w:firstLine="0"/>
            </w:pPr>
            <w:r>
              <w:t>3</w:t>
            </w:r>
            <w:r>
              <w:sym w:font="Wingdings" w:char="F0E0"/>
            </w:r>
            <w:r>
              <w:t xml:space="preserve">8 </w:t>
            </w:r>
            <w:proofErr w:type="spellStart"/>
            <w:r>
              <w:t>GeV</w:t>
            </w:r>
            <w:proofErr w:type="spellEnd"/>
            <w:r>
              <w:t xml:space="preserve"> </w:t>
            </w:r>
            <w:proofErr w:type="spellStart"/>
            <w:r>
              <w:t>Linac</w:t>
            </w:r>
            <w:proofErr w:type="spellEnd"/>
          </w:p>
        </w:tc>
        <w:tc>
          <w:tcPr>
            <w:tcW w:w="783" w:type="dxa"/>
          </w:tcPr>
          <w:p w:rsidR="009076AD" w:rsidRDefault="009076AD" w:rsidP="004E4971">
            <w:pPr>
              <w:pStyle w:val="Style1"/>
              <w:ind w:firstLine="0"/>
            </w:pPr>
            <w:r>
              <w:t>390m</w:t>
            </w:r>
          </w:p>
        </w:tc>
        <w:tc>
          <w:tcPr>
            <w:tcW w:w="1188" w:type="dxa"/>
          </w:tcPr>
          <w:p w:rsidR="009076AD" w:rsidRDefault="009076AD" w:rsidP="004E4971">
            <w:pPr>
              <w:pStyle w:val="Style1"/>
              <w:ind w:firstLine="0"/>
            </w:pPr>
            <w:r>
              <w:t>1300 MHz</w:t>
            </w:r>
          </w:p>
        </w:tc>
        <w:tc>
          <w:tcPr>
            <w:tcW w:w="1338" w:type="dxa"/>
          </w:tcPr>
          <w:p w:rsidR="009076AD" w:rsidRDefault="00793000" w:rsidP="004E4971">
            <w:pPr>
              <w:pStyle w:val="Style1"/>
              <w:ind w:firstLine="0"/>
            </w:pPr>
            <w:r>
              <w:t>Pulsed, 10 Hz</w:t>
            </w:r>
          </w:p>
        </w:tc>
        <w:tc>
          <w:tcPr>
            <w:tcW w:w="1210" w:type="dxa"/>
          </w:tcPr>
          <w:p w:rsidR="009076AD" w:rsidRDefault="009076AD" w:rsidP="004E4971">
            <w:pPr>
              <w:pStyle w:val="Style1"/>
              <w:ind w:firstLine="0"/>
            </w:pPr>
            <w:r>
              <w:t>224 /28/</w:t>
            </w:r>
            <w:r w:rsidRPr="00CB56E1">
              <w:t>28</w:t>
            </w:r>
          </w:p>
        </w:tc>
        <w:tc>
          <w:tcPr>
            <w:tcW w:w="1216" w:type="dxa"/>
          </w:tcPr>
          <w:p w:rsidR="009076AD" w:rsidRDefault="009076AD" w:rsidP="004E4971">
            <w:pPr>
              <w:pStyle w:val="Style1"/>
              <w:ind w:firstLine="0"/>
            </w:pPr>
            <w:r>
              <w:t>12</w:t>
            </w:r>
            <w:r w:rsidR="00710517">
              <w:t xml:space="preserve">.5 </w:t>
            </w:r>
            <w:r>
              <w:t>m</w:t>
            </w:r>
          </w:p>
        </w:tc>
      </w:tr>
      <w:tr w:rsidR="009076AD" w:rsidTr="00793000">
        <w:tc>
          <w:tcPr>
            <w:tcW w:w="1569" w:type="dxa"/>
          </w:tcPr>
          <w:p w:rsidR="009076AD" w:rsidRDefault="009076AD" w:rsidP="004E4971">
            <w:pPr>
              <w:pStyle w:val="Style1"/>
              <w:ind w:firstLine="0"/>
            </w:pPr>
            <w:r>
              <w:t xml:space="preserve">8GeV injection </w:t>
            </w:r>
          </w:p>
        </w:tc>
        <w:tc>
          <w:tcPr>
            <w:tcW w:w="783" w:type="dxa"/>
          </w:tcPr>
          <w:p w:rsidR="009076AD" w:rsidRDefault="009076AD" w:rsidP="004E4971">
            <w:pPr>
              <w:pStyle w:val="Style1"/>
              <w:ind w:firstLine="0"/>
            </w:pPr>
          </w:p>
        </w:tc>
        <w:tc>
          <w:tcPr>
            <w:tcW w:w="1188" w:type="dxa"/>
          </w:tcPr>
          <w:p w:rsidR="009076AD" w:rsidRDefault="009076AD" w:rsidP="004E4971">
            <w:pPr>
              <w:pStyle w:val="Style1"/>
              <w:ind w:firstLine="0"/>
            </w:pPr>
            <w:r>
              <w:t>0.055T</w:t>
            </w:r>
          </w:p>
        </w:tc>
        <w:tc>
          <w:tcPr>
            <w:tcW w:w="1338" w:type="dxa"/>
          </w:tcPr>
          <w:p w:rsidR="009076AD" w:rsidRDefault="009076AD" w:rsidP="004E4971">
            <w:pPr>
              <w:pStyle w:val="Style1"/>
              <w:ind w:firstLine="0"/>
            </w:pPr>
          </w:p>
        </w:tc>
        <w:tc>
          <w:tcPr>
            <w:tcW w:w="1210" w:type="dxa"/>
          </w:tcPr>
          <w:p w:rsidR="009076AD" w:rsidRDefault="009076AD" w:rsidP="004E4971">
            <w:pPr>
              <w:pStyle w:val="Style1"/>
              <w:ind w:firstLine="0"/>
            </w:pPr>
          </w:p>
        </w:tc>
        <w:tc>
          <w:tcPr>
            <w:tcW w:w="1216" w:type="dxa"/>
          </w:tcPr>
          <w:p w:rsidR="009076AD" w:rsidRDefault="009076AD" w:rsidP="004E4971">
            <w:pPr>
              <w:pStyle w:val="Style1"/>
              <w:ind w:firstLine="0"/>
            </w:pPr>
          </w:p>
        </w:tc>
      </w:tr>
    </w:tbl>
    <w:p w:rsidR="002E47A3" w:rsidRDefault="002E47A3" w:rsidP="004E4971">
      <w:pPr>
        <w:pStyle w:val="Style1"/>
      </w:pPr>
    </w:p>
    <w:p w:rsidR="003A6653" w:rsidRDefault="003A6653" w:rsidP="004E4971">
      <w:pPr>
        <w:pStyle w:val="Style1"/>
      </w:pPr>
    </w:p>
    <w:p w:rsidR="003A6653" w:rsidRDefault="003A6653" w:rsidP="004E4971">
      <w:pPr>
        <w:pStyle w:val="Style1"/>
      </w:pPr>
      <w:r w:rsidRPr="003A6653">
        <w:rPr>
          <w:b/>
        </w:rPr>
        <w:t>Table 2:</w:t>
      </w:r>
      <w:r>
        <w:t xml:space="preserve"> SRF </w:t>
      </w:r>
      <w:proofErr w:type="gramStart"/>
      <w:r>
        <w:t>cavity  parameters</w:t>
      </w:r>
      <w:proofErr w:type="gramEnd"/>
      <w:r w:rsidR="00DD201E">
        <w:t xml:space="preserve"> [16]</w:t>
      </w:r>
    </w:p>
    <w:tbl>
      <w:tblPr>
        <w:tblStyle w:val="TableGrid"/>
        <w:tblW w:w="0" w:type="auto"/>
        <w:tblLook w:val="04A0"/>
      </w:tblPr>
      <w:tblGrid>
        <w:gridCol w:w="2394"/>
        <w:gridCol w:w="2394"/>
        <w:gridCol w:w="2394"/>
      </w:tblGrid>
      <w:tr w:rsidR="00873B93" w:rsidTr="00F329EF">
        <w:tc>
          <w:tcPr>
            <w:tcW w:w="2394" w:type="dxa"/>
          </w:tcPr>
          <w:p w:rsidR="00873B93" w:rsidRDefault="00873B93" w:rsidP="009E43C8">
            <w:pPr>
              <w:pStyle w:val="Style1"/>
              <w:ind w:firstLine="0"/>
              <w:rPr>
                <w:rStyle w:val="Strong"/>
                <w:b w:val="0"/>
              </w:rPr>
            </w:pPr>
            <w:r>
              <w:rPr>
                <w:rStyle w:val="Strong"/>
                <w:b w:val="0"/>
              </w:rPr>
              <w:t>Parameter</w:t>
            </w:r>
          </w:p>
        </w:tc>
        <w:tc>
          <w:tcPr>
            <w:tcW w:w="2394" w:type="dxa"/>
          </w:tcPr>
          <w:p w:rsidR="00873B93" w:rsidRDefault="00873B93" w:rsidP="00D75494">
            <w:pPr>
              <w:pStyle w:val="Style1"/>
              <w:tabs>
                <w:tab w:val="left" w:pos="1240"/>
              </w:tabs>
              <w:ind w:firstLine="0"/>
              <w:rPr>
                <w:rStyle w:val="Strong"/>
                <w:b w:val="0"/>
              </w:rPr>
            </w:pPr>
            <w:r>
              <w:rPr>
                <w:rStyle w:val="Strong"/>
                <w:b w:val="0"/>
              </w:rPr>
              <w:t>650 MHz from PIP II</w:t>
            </w:r>
          </w:p>
        </w:tc>
        <w:tc>
          <w:tcPr>
            <w:tcW w:w="2394" w:type="dxa"/>
          </w:tcPr>
          <w:p w:rsidR="00873B93" w:rsidRDefault="00873B93" w:rsidP="009E43C8">
            <w:pPr>
              <w:pStyle w:val="Style1"/>
              <w:ind w:firstLine="0"/>
              <w:rPr>
                <w:rStyle w:val="Strong"/>
                <w:b w:val="0"/>
              </w:rPr>
            </w:pPr>
            <w:r>
              <w:rPr>
                <w:rStyle w:val="Strong"/>
                <w:b w:val="0"/>
              </w:rPr>
              <w:t xml:space="preserve">1300 MHz </w:t>
            </w:r>
          </w:p>
        </w:tc>
      </w:tr>
      <w:tr w:rsidR="00873B93" w:rsidTr="00F329EF">
        <w:tc>
          <w:tcPr>
            <w:tcW w:w="2394" w:type="dxa"/>
          </w:tcPr>
          <w:p w:rsidR="00873B93" w:rsidRDefault="00873B93" w:rsidP="009E43C8">
            <w:pPr>
              <w:pStyle w:val="Style1"/>
              <w:ind w:firstLine="0"/>
              <w:rPr>
                <w:rStyle w:val="Strong"/>
                <w:b w:val="0"/>
              </w:rPr>
            </w:pPr>
            <w:r>
              <w:rPr>
                <w:rStyle w:val="Strong"/>
                <w:b w:val="0"/>
              </w:rPr>
              <w:t xml:space="preserve">Geometric </w:t>
            </w:r>
            <w:r>
              <w:rPr>
                <w:rStyle w:val="Strong"/>
                <w:b w:val="0"/>
              </w:rPr>
              <w:sym w:font="Symbol" w:char="F062"/>
            </w:r>
          </w:p>
        </w:tc>
        <w:tc>
          <w:tcPr>
            <w:tcW w:w="2394" w:type="dxa"/>
          </w:tcPr>
          <w:p w:rsidR="00873B93" w:rsidRDefault="00873B93" w:rsidP="009E43C8">
            <w:pPr>
              <w:pStyle w:val="Style1"/>
              <w:ind w:firstLine="0"/>
              <w:rPr>
                <w:rStyle w:val="Strong"/>
                <w:b w:val="0"/>
              </w:rPr>
            </w:pPr>
            <w:r>
              <w:rPr>
                <w:rStyle w:val="Strong"/>
                <w:b w:val="0"/>
              </w:rPr>
              <w:t>0.9</w:t>
            </w:r>
          </w:p>
        </w:tc>
        <w:tc>
          <w:tcPr>
            <w:tcW w:w="2394" w:type="dxa"/>
          </w:tcPr>
          <w:p w:rsidR="00873B93" w:rsidRDefault="00873B93" w:rsidP="009E43C8">
            <w:pPr>
              <w:pStyle w:val="Style1"/>
              <w:ind w:firstLine="0"/>
              <w:rPr>
                <w:rStyle w:val="Strong"/>
                <w:b w:val="0"/>
              </w:rPr>
            </w:pPr>
            <w:r>
              <w:rPr>
                <w:rStyle w:val="Strong"/>
                <w:b w:val="0"/>
              </w:rPr>
              <w:t>1.0</w:t>
            </w:r>
          </w:p>
        </w:tc>
      </w:tr>
      <w:tr w:rsidR="00873B93" w:rsidTr="00F329EF">
        <w:tc>
          <w:tcPr>
            <w:tcW w:w="2394" w:type="dxa"/>
          </w:tcPr>
          <w:p w:rsidR="00873B93" w:rsidRDefault="00873B93" w:rsidP="009E43C8">
            <w:pPr>
              <w:pStyle w:val="Style1"/>
              <w:ind w:firstLine="0"/>
              <w:rPr>
                <w:rStyle w:val="Strong"/>
                <w:b w:val="0"/>
              </w:rPr>
            </w:pPr>
            <w:r>
              <w:rPr>
                <w:rStyle w:val="Strong"/>
                <w:b w:val="0"/>
              </w:rPr>
              <w:t>Cells/cavity</w:t>
            </w:r>
          </w:p>
        </w:tc>
        <w:tc>
          <w:tcPr>
            <w:tcW w:w="2394" w:type="dxa"/>
          </w:tcPr>
          <w:p w:rsidR="00873B93" w:rsidRDefault="00873B93" w:rsidP="009E43C8">
            <w:pPr>
              <w:pStyle w:val="Style1"/>
              <w:ind w:firstLine="0"/>
              <w:rPr>
                <w:rStyle w:val="Strong"/>
                <w:b w:val="0"/>
              </w:rPr>
            </w:pPr>
            <w:r>
              <w:rPr>
                <w:rStyle w:val="Strong"/>
                <w:b w:val="0"/>
              </w:rPr>
              <w:t>5</w:t>
            </w:r>
          </w:p>
        </w:tc>
        <w:tc>
          <w:tcPr>
            <w:tcW w:w="2394" w:type="dxa"/>
          </w:tcPr>
          <w:p w:rsidR="00873B93" w:rsidRDefault="00873B93" w:rsidP="009E43C8">
            <w:pPr>
              <w:pStyle w:val="Style1"/>
              <w:ind w:firstLine="0"/>
              <w:rPr>
                <w:rStyle w:val="Strong"/>
                <w:b w:val="0"/>
              </w:rPr>
            </w:pPr>
            <w:r>
              <w:rPr>
                <w:rStyle w:val="Strong"/>
                <w:b w:val="0"/>
              </w:rPr>
              <w:t>9</w:t>
            </w:r>
          </w:p>
        </w:tc>
      </w:tr>
      <w:tr w:rsidR="00873B93" w:rsidTr="00F329EF">
        <w:tc>
          <w:tcPr>
            <w:tcW w:w="2394" w:type="dxa"/>
          </w:tcPr>
          <w:p w:rsidR="00873B93" w:rsidRDefault="00873B93" w:rsidP="009E43C8">
            <w:pPr>
              <w:pStyle w:val="Style1"/>
              <w:ind w:firstLine="0"/>
              <w:rPr>
                <w:rStyle w:val="Strong"/>
                <w:b w:val="0"/>
              </w:rPr>
            </w:pPr>
            <w:r>
              <w:rPr>
                <w:rStyle w:val="Strong"/>
                <w:b w:val="0"/>
              </w:rPr>
              <w:t>Cavity length l</w:t>
            </w:r>
          </w:p>
        </w:tc>
        <w:tc>
          <w:tcPr>
            <w:tcW w:w="2394" w:type="dxa"/>
          </w:tcPr>
          <w:p w:rsidR="00873B93" w:rsidRDefault="00873B93" w:rsidP="009E43C8">
            <w:pPr>
              <w:pStyle w:val="Style1"/>
              <w:ind w:firstLine="0"/>
              <w:rPr>
                <w:rStyle w:val="Strong"/>
                <w:b w:val="0"/>
              </w:rPr>
            </w:pPr>
            <w:r>
              <w:rPr>
                <w:rStyle w:val="Strong"/>
                <w:b w:val="0"/>
              </w:rPr>
              <w:t>1.04m</w:t>
            </w:r>
          </w:p>
        </w:tc>
        <w:tc>
          <w:tcPr>
            <w:tcW w:w="2394" w:type="dxa"/>
          </w:tcPr>
          <w:p w:rsidR="00873B93" w:rsidRDefault="00873B93" w:rsidP="009E43C8">
            <w:pPr>
              <w:pStyle w:val="Style1"/>
              <w:ind w:firstLine="0"/>
              <w:rPr>
                <w:rStyle w:val="Strong"/>
                <w:b w:val="0"/>
              </w:rPr>
            </w:pPr>
            <w:r>
              <w:rPr>
                <w:rStyle w:val="Strong"/>
                <w:b w:val="0"/>
              </w:rPr>
              <w:t>1.038 m</w:t>
            </w:r>
          </w:p>
        </w:tc>
      </w:tr>
      <w:tr w:rsidR="00873B93" w:rsidTr="00F329EF">
        <w:tc>
          <w:tcPr>
            <w:tcW w:w="2394" w:type="dxa"/>
          </w:tcPr>
          <w:p w:rsidR="00873B93" w:rsidRDefault="00873B93" w:rsidP="009E43C8">
            <w:pPr>
              <w:pStyle w:val="Style1"/>
              <w:ind w:firstLine="0"/>
              <w:rPr>
                <w:rStyle w:val="Strong"/>
                <w:b w:val="0"/>
              </w:rPr>
            </w:pPr>
            <w:r>
              <w:rPr>
                <w:rStyle w:val="Strong"/>
                <w:b w:val="0"/>
              </w:rPr>
              <w:t>R/Q</w:t>
            </w:r>
          </w:p>
        </w:tc>
        <w:tc>
          <w:tcPr>
            <w:tcW w:w="2394" w:type="dxa"/>
          </w:tcPr>
          <w:p w:rsidR="00873B93" w:rsidRDefault="00873B93" w:rsidP="009E43C8">
            <w:pPr>
              <w:pStyle w:val="Style1"/>
              <w:ind w:firstLine="0"/>
              <w:rPr>
                <w:rStyle w:val="Strong"/>
                <w:b w:val="0"/>
              </w:rPr>
            </w:pPr>
            <w:r>
              <w:rPr>
                <w:rStyle w:val="Strong"/>
                <w:b w:val="0"/>
              </w:rPr>
              <w:t>638</w:t>
            </w:r>
          </w:p>
        </w:tc>
        <w:tc>
          <w:tcPr>
            <w:tcW w:w="2394" w:type="dxa"/>
          </w:tcPr>
          <w:p w:rsidR="00873B93" w:rsidRDefault="00873B93" w:rsidP="009E43C8">
            <w:pPr>
              <w:pStyle w:val="Style1"/>
              <w:ind w:firstLine="0"/>
              <w:rPr>
                <w:rStyle w:val="Strong"/>
                <w:b w:val="0"/>
              </w:rPr>
            </w:pPr>
            <w:r>
              <w:rPr>
                <w:rStyle w:val="Strong"/>
                <w:b w:val="0"/>
              </w:rPr>
              <w:t xml:space="preserve">1036 </w:t>
            </w:r>
            <w:r>
              <w:rPr>
                <w:rStyle w:val="Strong"/>
                <w:b w:val="0"/>
              </w:rPr>
              <w:sym w:font="Symbol" w:char="F057"/>
            </w:r>
          </w:p>
        </w:tc>
      </w:tr>
      <w:tr w:rsidR="00873B93" w:rsidTr="00F329EF">
        <w:tc>
          <w:tcPr>
            <w:tcW w:w="2394" w:type="dxa"/>
          </w:tcPr>
          <w:p w:rsidR="00873B93" w:rsidRPr="00FD20D6" w:rsidRDefault="00873B93" w:rsidP="009E43C8">
            <w:pPr>
              <w:pStyle w:val="Style1"/>
              <w:ind w:firstLine="0"/>
              <w:rPr>
                <w:rStyle w:val="Strong"/>
                <w:b w:val="0"/>
                <w:vertAlign w:val="subscript"/>
              </w:rPr>
            </w:pPr>
            <w:r>
              <w:rPr>
                <w:rStyle w:val="Strong"/>
                <w:b w:val="0"/>
              </w:rPr>
              <w:t>G=Q</w:t>
            </w:r>
            <w:r>
              <w:rPr>
                <w:rStyle w:val="Strong"/>
                <w:b w:val="0"/>
                <w:vertAlign w:val="subscript"/>
              </w:rPr>
              <w:t>0</w:t>
            </w:r>
            <w:r>
              <w:rPr>
                <w:rStyle w:val="Strong"/>
                <w:b w:val="0"/>
              </w:rPr>
              <w:t>R</w:t>
            </w:r>
            <w:r>
              <w:rPr>
                <w:rStyle w:val="Strong"/>
                <w:b w:val="0"/>
                <w:vertAlign w:val="subscript"/>
              </w:rPr>
              <w:t>s</w:t>
            </w:r>
          </w:p>
        </w:tc>
        <w:tc>
          <w:tcPr>
            <w:tcW w:w="2394" w:type="dxa"/>
          </w:tcPr>
          <w:p w:rsidR="00873B93" w:rsidRDefault="00873B93" w:rsidP="009E43C8">
            <w:pPr>
              <w:pStyle w:val="Style1"/>
              <w:ind w:firstLine="0"/>
              <w:rPr>
                <w:rStyle w:val="Strong"/>
                <w:b w:val="0"/>
              </w:rPr>
            </w:pPr>
            <w:r>
              <w:rPr>
                <w:rStyle w:val="Strong"/>
                <w:b w:val="0"/>
              </w:rPr>
              <w:t>255</w:t>
            </w:r>
          </w:p>
        </w:tc>
        <w:tc>
          <w:tcPr>
            <w:tcW w:w="2394" w:type="dxa"/>
          </w:tcPr>
          <w:p w:rsidR="00873B93" w:rsidRDefault="00873B93" w:rsidP="009E43C8">
            <w:pPr>
              <w:pStyle w:val="Style1"/>
              <w:ind w:firstLine="0"/>
              <w:rPr>
                <w:rStyle w:val="Strong"/>
                <w:b w:val="0"/>
              </w:rPr>
            </w:pPr>
            <w:r>
              <w:rPr>
                <w:rStyle w:val="Strong"/>
                <w:b w:val="0"/>
              </w:rPr>
              <w:t xml:space="preserve">270 </w:t>
            </w:r>
            <w:r>
              <w:rPr>
                <w:rStyle w:val="Strong"/>
                <w:b w:val="0"/>
              </w:rPr>
              <w:sym w:font="Symbol" w:char="F057"/>
            </w:r>
          </w:p>
        </w:tc>
      </w:tr>
      <w:tr w:rsidR="00873B93" w:rsidTr="00F329EF">
        <w:tc>
          <w:tcPr>
            <w:tcW w:w="2394" w:type="dxa"/>
          </w:tcPr>
          <w:p w:rsidR="00873B93" w:rsidRPr="00A00C6D" w:rsidRDefault="00873B93" w:rsidP="009E43C8">
            <w:pPr>
              <w:pStyle w:val="Style1"/>
              <w:ind w:firstLine="0"/>
              <w:rPr>
                <w:rStyle w:val="Strong"/>
                <w:b w:val="0"/>
                <w:vertAlign w:val="subscript"/>
              </w:rPr>
            </w:pPr>
            <w:r>
              <w:rPr>
                <w:rStyle w:val="Strong"/>
                <w:b w:val="0"/>
              </w:rPr>
              <w:t xml:space="preserve">Gradient </w:t>
            </w:r>
            <w:proofErr w:type="spellStart"/>
            <w:r>
              <w:rPr>
                <w:rStyle w:val="Strong"/>
                <w:b w:val="0"/>
              </w:rPr>
              <w:t>E</w:t>
            </w:r>
            <w:r>
              <w:rPr>
                <w:rStyle w:val="Strong"/>
                <w:b w:val="0"/>
                <w:vertAlign w:val="subscript"/>
              </w:rPr>
              <w:t>acc</w:t>
            </w:r>
            <w:proofErr w:type="spellEnd"/>
          </w:p>
        </w:tc>
        <w:tc>
          <w:tcPr>
            <w:tcW w:w="2394" w:type="dxa"/>
          </w:tcPr>
          <w:p w:rsidR="00873B93" w:rsidRDefault="00873B93" w:rsidP="009526A8">
            <w:pPr>
              <w:pStyle w:val="Style1"/>
              <w:ind w:firstLine="0"/>
              <w:rPr>
                <w:rStyle w:val="Strong"/>
                <w:b w:val="0"/>
              </w:rPr>
            </w:pPr>
            <w:r>
              <w:rPr>
                <w:rStyle w:val="Strong"/>
                <w:b w:val="0"/>
              </w:rPr>
              <w:t>18.8</w:t>
            </w:r>
          </w:p>
        </w:tc>
        <w:tc>
          <w:tcPr>
            <w:tcW w:w="2394" w:type="dxa"/>
          </w:tcPr>
          <w:p w:rsidR="00873B93" w:rsidRDefault="00873B93" w:rsidP="009E43C8">
            <w:pPr>
              <w:pStyle w:val="Style1"/>
              <w:ind w:firstLine="0"/>
              <w:rPr>
                <w:rStyle w:val="Strong"/>
                <w:b w:val="0"/>
              </w:rPr>
            </w:pPr>
            <w:r>
              <w:rPr>
                <w:rStyle w:val="Strong"/>
                <w:b w:val="0"/>
              </w:rPr>
              <w:t>25 MV/m</w:t>
            </w:r>
          </w:p>
        </w:tc>
      </w:tr>
      <w:tr w:rsidR="00873B93" w:rsidTr="00F329EF">
        <w:tc>
          <w:tcPr>
            <w:tcW w:w="2394" w:type="dxa"/>
          </w:tcPr>
          <w:p w:rsidR="00873B93" w:rsidRPr="00A00C6D" w:rsidRDefault="00873B93" w:rsidP="009E43C8">
            <w:pPr>
              <w:pStyle w:val="Style1"/>
              <w:ind w:firstLine="0"/>
              <w:rPr>
                <w:rStyle w:val="Strong"/>
                <w:b w:val="0"/>
                <w:vertAlign w:val="subscript"/>
              </w:rPr>
            </w:pPr>
            <w:proofErr w:type="spellStart"/>
            <w:r>
              <w:rPr>
                <w:rStyle w:val="Strong"/>
                <w:b w:val="0"/>
              </w:rPr>
              <w:t>E</w:t>
            </w:r>
            <w:r>
              <w:rPr>
                <w:rStyle w:val="Strong"/>
                <w:b w:val="0"/>
                <w:vertAlign w:val="subscript"/>
              </w:rPr>
              <w:t>max</w:t>
            </w:r>
            <w:proofErr w:type="spellEnd"/>
          </w:p>
        </w:tc>
        <w:tc>
          <w:tcPr>
            <w:tcW w:w="2394" w:type="dxa"/>
          </w:tcPr>
          <w:p w:rsidR="00873B93" w:rsidRDefault="00873B93" w:rsidP="009E43C8">
            <w:pPr>
              <w:pStyle w:val="Style1"/>
              <w:ind w:firstLine="0"/>
              <w:rPr>
                <w:rStyle w:val="Strong"/>
                <w:b w:val="0"/>
              </w:rPr>
            </w:pPr>
            <w:r>
              <w:rPr>
                <w:rStyle w:val="Strong"/>
                <w:b w:val="0"/>
              </w:rPr>
              <w:t>35.2</w:t>
            </w:r>
          </w:p>
        </w:tc>
        <w:tc>
          <w:tcPr>
            <w:tcW w:w="2394" w:type="dxa"/>
          </w:tcPr>
          <w:p w:rsidR="00873B93" w:rsidRDefault="00873B93" w:rsidP="009E43C8">
            <w:pPr>
              <w:pStyle w:val="Style1"/>
              <w:ind w:firstLine="0"/>
              <w:rPr>
                <w:rStyle w:val="Strong"/>
                <w:b w:val="0"/>
              </w:rPr>
            </w:pPr>
            <w:r>
              <w:rPr>
                <w:rStyle w:val="Strong"/>
                <w:b w:val="0"/>
              </w:rPr>
              <w:t>50 MV/m</w:t>
            </w:r>
          </w:p>
        </w:tc>
      </w:tr>
      <w:tr w:rsidR="00873B93" w:rsidTr="00F329EF">
        <w:tc>
          <w:tcPr>
            <w:tcW w:w="2394" w:type="dxa"/>
          </w:tcPr>
          <w:p w:rsidR="00873B93" w:rsidRPr="00A00C6D" w:rsidRDefault="00873B93" w:rsidP="009E43C8">
            <w:pPr>
              <w:pStyle w:val="Style1"/>
              <w:ind w:firstLine="0"/>
              <w:rPr>
                <w:rStyle w:val="Strong"/>
                <w:b w:val="0"/>
                <w:vertAlign w:val="subscript"/>
              </w:rPr>
            </w:pPr>
            <w:proofErr w:type="spellStart"/>
            <w:r>
              <w:rPr>
                <w:rStyle w:val="Strong"/>
                <w:b w:val="0"/>
              </w:rPr>
              <w:t>B</w:t>
            </w:r>
            <w:r>
              <w:rPr>
                <w:rStyle w:val="Strong"/>
                <w:b w:val="0"/>
                <w:vertAlign w:val="subscript"/>
              </w:rPr>
              <w:t>max</w:t>
            </w:r>
            <w:proofErr w:type="spellEnd"/>
          </w:p>
        </w:tc>
        <w:tc>
          <w:tcPr>
            <w:tcW w:w="2394" w:type="dxa"/>
          </w:tcPr>
          <w:p w:rsidR="00873B93" w:rsidRDefault="00873B93" w:rsidP="009E43C8">
            <w:pPr>
              <w:pStyle w:val="Style1"/>
              <w:ind w:firstLine="0"/>
              <w:rPr>
                <w:rStyle w:val="Strong"/>
                <w:b w:val="0"/>
              </w:rPr>
            </w:pPr>
            <w:r>
              <w:rPr>
                <w:rStyle w:val="Strong"/>
                <w:b w:val="0"/>
              </w:rPr>
              <w:t>64</w:t>
            </w:r>
          </w:p>
        </w:tc>
        <w:tc>
          <w:tcPr>
            <w:tcW w:w="2394" w:type="dxa"/>
          </w:tcPr>
          <w:p w:rsidR="00873B93" w:rsidRDefault="00873B93" w:rsidP="009E43C8">
            <w:pPr>
              <w:pStyle w:val="Style1"/>
              <w:ind w:firstLine="0"/>
              <w:rPr>
                <w:rStyle w:val="Strong"/>
                <w:b w:val="0"/>
              </w:rPr>
            </w:pPr>
            <w:r>
              <w:rPr>
                <w:rStyle w:val="Strong"/>
                <w:b w:val="0"/>
              </w:rPr>
              <w:t xml:space="preserve">106  </w:t>
            </w:r>
            <w:proofErr w:type="spellStart"/>
            <w:r>
              <w:rPr>
                <w:rStyle w:val="Strong"/>
                <w:b w:val="0"/>
              </w:rPr>
              <w:t>mT</w:t>
            </w:r>
            <w:proofErr w:type="spellEnd"/>
          </w:p>
        </w:tc>
      </w:tr>
      <w:tr w:rsidR="00873B93" w:rsidTr="00F329EF">
        <w:tc>
          <w:tcPr>
            <w:tcW w:w="2394" w:type="dxa"/>
          </w:tcPr>
          <w:p w:rsidR="00873B93" w:rsidRPr="00A00C6D" w:rsidRDefault="00873B93" w:rsidP="009E43C8">
            <w:pPr>
              <w:pStyle w:val="Style1"/>
              <w:ind w:firstLine="0"/>
              <w:rPr>
                <w:rStyle w:val="Strong"/>
                <w:b w:val="0"/>
                <w:vertAlign w:val="subscript"/>
              </w:rPr>
            </w:pPr>
            <w:r>
              <w:rPr>
                <w:rStyle w:val="Strong"/>
                <w:b w:val="0"/>
              </w:rPr>
              <w:t>Q</w:t>
            </w:r>
            <w:r>
              <w:rPr>
                <w:rStyle w:val="Strong"/>
                <w:b w:val="0"/>
                <w:vertAlign w:val="subscript"/>
              </w:rPr>
              <w:t>0</w:t>
            </w:r>
          </w:p>
        </w:tc>
        <w:tc>
          <w:tcPr>
            <w:tcW w:w="2394" w:type="dxa"/>
          </w:tcPr>
          <w:p w:rsidR="00873B93" w:rsidRDefault="00873B93" w:rsidP="00231E04">
            <w:pPr>
              <w:pStyle w:val="Style1"/>
              <w:ind w:firstLine="0"/>
              <w:rPr>
                <w:rStyle w:val="Strong"/>
                <w:b w:val="0"/>
              </w:rPr>
            </w:pPr>
            <w:r>
              <w:rPr>
                <w:rStyle w:val="Strong"/>
                <w:b w:val="0"/>
              </w:rPr>
              <w:t>1.5×10</w:t>
            </w:r>
            <w:r>
              <w:rPr>
                <w:rStyle w:val="Strong"/>
                <w:b w:val="0"/>
                <w:vertAlign w:val="superscript"/>
              </w:rPr>
              <w:t>10</w:t>
            </w:r>
          </w:p>
        </w:tc>
        <w:tc>
          <w:tcPr>
            <w:tcW w:w="2394" w:type="dxa"/>
          </w:tcPr>
          <w:p w:rsidR="00873B93" w:rsidRPr="00A00C6D" w:rsidRDefault="00873B93" w:rsidP="009E43C8">
            <w:pPr>
              <w:pStyle w:val="Style1"/>
              <w:ind w:firstLine="0"/>
              <w:rPr>
                <w:rStyle w:val="Strong"/>
                <w:b w:val="0"/>
                <w:vertAlign w:val="superscript"/>
              </w:rPr>
            </w:pPr>
            <w:r>
              <w:rPr>
                <w:rStyle w:val="Strong"/>
                <w:b w:val="0"/>
              </w:rPr>
              <w:t>1.0×10</w:t>
            </w:r>
            <w:r>
              <w:rPr>
                <w:rStyle w:val="Strong"/>
                <w:b w:val="0"/>
                <w:vertAlign w:val="superscript"/>
              </w:rPr>
              <w:t>10</w:t>
            </w:r>
          </w:p>
        </w:tc>
      </w:tr>
      <w:tr w:rsidR="00284A0A" w:rsidTr="00F329EF">
        <w:tc>
          <w:tcPr>
            <w:tcW w:w="2394" w:type="dxa"/>
          </w:tcPr>
          <w:p w:rsidR="00284A0A" w:rsidRPr="00284A0A" w:rsidRDefault="00284A0A" w:rsidP="009E43C8">
            <w:pPr>
              <w:pStyle w:val="Style1"/>
              <w:ind w:firstLine="0"/>
              <w:rPr>
                <w:rStyle w:val="Strong"/>
                <w:b w:val="0"/>
                <w:vertAlign w:val="subscript"/>
              </w:rPr>
            </w:pPr>
            <w:r>
              <w:rPr>
                <w:rStyle w:val="Strong"/>
                <w:b w:val="0"/>
              </w:rPr>
              <w:t>Q</w:t>
            </w:r>
            <w:r>
              <w:rPr>
                <w:rStyle w:val="Strong"/>
                <w:b w:val="0"/>
                <w:vertAlign w:val="subscript"/>
              </w:rPr>
              <w:t>L</w:t>
            </w:r>
          </w:p>
        </w:tc>
        <w:tc>
          <w:tcPr>
            <w:tcW w:w="2394" w:type="dxa"/>
          </w:tcPr>
          <w:p w:rsidR="00284A0A" w:rsidRDefault="00131CC6" w:rsidP="009E43C8">
            <w:pPr>
              <w:pStyle w:val="Style1"/>
              <w:ind w:firstLine="0"/>
              <w:rPr>
                <w:rStyle w:val="Strong"/>
                <w:b w:val="0"/>
              </w:rPr>
            </w:pPr>
            <w:r>
              <w:rPr>
                <w:rStyle w:val="Strong"/>
                <w:b w:val="0"/>
              </w:rPr>
              <w:t>3.4</w:t>
            </w:r>
            <w:r w:rsidR="00284A0A">
              <w:rPr>
                <w:rStyle w:val="Strong"/>
                <w:b w:val="0"/>
              </w:rPr>
              <w:t>×10</w:t>
            </w:r>
            <w:r w:rsidR="00284A0A">
              <w:rPr>
                <w:rStyle w:val="Strong"/>
                <w:b w:val="0"/>
                <w:vertAlign w:val="superscript"/>
              </w:rPr>
              <w:t>7</w:t>
            </w:r>
          </w:p>
        </w:tc>
        <w:tc>
          <w:tcPr>
            <w:tcW w:w="2394" w:type="dxa"/>
          </w:tcPr>
          <w:p w:rsidR="00284A0A" w:rsidRDefault="00131CC6" w:rsidP="009E43C8">
            <w:pPr>
              <w:pStyle w:val="Style1"/>
              <w:ind w:firstLine="0"/>
              <w:rPr>
                <w:rStyle w:val="Strong"/>
                <w:b w:val="0"/>
              </w:rPr>
            </w:pPr>
            <w:r>
              <w:rPr>
                <w:rStyle w:val="Strong"/>
                <w:b w:val="0"/>
              </w:rPr>
              <w:t>1.7</w:t>
            </w:r>
            <w:r w:rsidR="00284A0A">
              <w:rPr>
                <w:rStyle w:val="Strong"/>
                <w:b w:val="0"/>
              </w:rPr>
              <w:t>×10</w:t>
            </w:r>
            <w:r w:rsidR="00284A0A">
              <w:rPr>
                <w:rStyle w:val="Strong"/>
                <w:b w:val="0"/>
                <w:vertAlign w:val="superscript"/>
              </w:rPr>
              <w:t>7</w:t>
            </w:r>
          </w:p>
        </w:tc>
      </w:tr>
      <w:tr w:rsidR="00873B93" w:rsidTr="00F329EF">
        <w:tc>
          <w:tcPr>
            <w:tcW w:w="2394" w:type="dxa"/>
          </w:tcPr>
          <w:p w:rsidR="00873B93" w:rsidRDefault="00873B93" w:rsidP="009E43C8">
            <w:pPr>
              <w:pStyle w:val="Style1"/>
              <w:ind w:firstLine="0"/>
              <w:rPr>
                <w:rStyle w:val="Strong"/>
                <w:b w:val="0"/>
              </w:rPr>
            </w:pPr>
            <w:r>
              <w:rPr>
                <w:rStyle w:val="Strong"/>
                <w:b w:val="0"/>
              </w:rPr>
              <w:t>Losses @2 K</w:t>
            </w:r>
          </w:p>
        </w:tc>
        <w:tc>
          <w:tcPr>
            <w:tcW w:w="2394" w:type="dxa"/>
          </w:tcPr>
          <w:p w:rsidR="00873B93" w:rsidRDefault="00873B93" w:rsidP="009E43C8">
            <w:pPr>
              <w:pStyle w:val="Style1"/>
              <w:ind w:firstLine="0"/>
              <w:rPr>
                <w:rStyle w:val="Strong"/>
                <w:b w:val="0"/>
              </w:rPr>
            </w:pPr>
            <w:r>
              <w:rPr>
                <w:rStyle w:val="Strong"/>
                <w:b w:val="0"/>
              </w:rPr>
              <w:t>24W</w:t>
            </w:r>
          </w:p>
        </w:tc>
        <w:tc>
          <w:tcPr>
            <w:tcW w:w="2394" w:type="dxa"/>
          </w:tcPr>
          <w:p w:rsidR="00873B93" w:rsidRDefault="00284A0A" w:rsidP="009E43C8">
            <w:pPr>
              <w:pStyle w:val="Style1"/>
              <w:ind w:firstLine="0"/>
              <w:rPr>
                <w:rStyle w:val="Strong"/>
                <w:b w:val="0"/>
              </w:rPr>
            </w:pPr>
            <w:r>
              <w:rPr>
                <w:rStyle w:val="Strong"/>
                <w:b w:val="0"/>
              </w:rPr>
              <w:t>19</w:t>
            </w:r>
            <w:r w:rsidR="00873B93">
              <w:rPr>
                <w:rStyle w:val="Strong"/>
                <w:b w:val="0"/>
              </w:rPr>
              <w:t xml:space="preserve"> W</w:t>
            </w:r>
          </w:p>
        </w:tc>
      </w:tr>
      <w:tr w:rsidR="00873B93" w:rsidTr="00F329EF">
        <w:tc>
          <w:tcPr>
            <w:tcW w:w="2394" w:type="dxa"/>
          </w:tcPr>
          <w:p w:rsidR="00873B93" w:rsidRDefault="00873B93" w:rsidP="009E43C8">
            <w:pPr>
              <w:pStyle w:val="Style1"/>
              <w:ind w:firstLine="0"/>
              <w:rPr>
                <w:rStyle w:val="Strong"/>
                <w:b w:val="0"/>
              </w:rPr>
            </w:pPr>
            <w:r>
              <w:rPr>
                <w:rStyle w:val="Strong"/>
                <w:b w:val="0"/>
              </w:rPr>
              <w:t xml:space="preserve">Cavity </w:t>
            </w:r>
            <w:proofErr w:type="spellStart"/>
            <w:r>
              <w:rPr>
                <w:rStyle w:val="Strong"/>
                <w:b w:val="0"/>
              </w:rPr>
              <w:t>rf</w:t>
            </w:r>
            <w:proofErr w:type="spellEnd"/>
            <w:r>
              <w:rPr>
                <w:rStyle w:val="Strong"/>
                <w:b w:val="0"/>
              </w:rPr>
              <w:t xml:space="preserve"> power</w:t>
            </w:r>
          </w:p>
        </w:tc>
        <w:tc>
          <w:tcPr>
            <w:tcW w:w="2394" w:type="dxa"/>
          </w:tcPr>
          <w:p w:rsidR="00873B93" w:rsidRDefault="00131CC6" w:rsidP="009E43C8">
            <w:pPr>
              <w:pStyle w:val="Style1"/>
              <w:ind w:firstLine="0"/>
              <w:rPr>
                <w:rStyle w:val="Strong"/>
                <w:b w:val="0"/>
              </w:rPr>
            </w:pPr>
            <w:r>
              <w:rPr>
                <w:rStyle w:val="Strong"/>
                <w:b w:val="0"/>
              </w:rPr>
              <w:t>23 kW</w:t>
            </w:r>
          </w:p>
        </w:tc>
        <w:tc>
          <w:tcPr>
            <w:tcW w:w="2394" w:type="dxa"/>
          </w:tcPr>
          <w:p w:rsidR="00873B93" w:rsidRDefault="00873B93" w:rsidP="009E43C8">
            <w:pPr>
              <w:pStyle w:val="Style1"/>
              <w:ind w:firstLine="0"/>
              <w:rPr>
                <w:rStyle w:val="Strong"/>
                <w:b w:val="0"/>
              </w:rPr>
            </w:pPr>
            <w:r>
              <w:rPr>
                <w:rStyle w:val="Strong"/>
                <w:b w:val="0"/>
              </w:rPr>
              <w:t>32 kW</w:t>
            </w:r>
          </w:p>
        </w:tc>
      </w:tr>
      <w:tr w:rsidR="00873B93" w:rsidTr="00F329EF">
        <w:tc>
          <w:tcPr>
            <w:tcW w:w="2394" w:type="dxa"/>
          </w:tcPr>
          <w:p w:rsidR="00873B93" w:rsidRDefault="00873B93" w:rsidP="009E43C8">
            <w:pPr>
              <w:pStyle w:val="Style1"/>
              <w:ind w:firstLine="0"/>
              <w:rPr>
                <w:rStyle w:val="Strong"/>
                <w:b w:val="0"/>
              </w:rPr>
            </w:pPr>
            <w:r>
              <w:rPr>
                <w:rStyle w:val="Strong"/>
                <w:b w:val="0"/>
              </w:rPr>
              <w:t xml:space="preserve">Cavities/ </w:t>
            </w:r>
            <w:proofErr w:type="spellStart"/>
            <w:r>
              <w:rPr>
                <w:rStyle w:val="Strong"/>
                <w:b w:val="0"/>
              </w:rPr>
              <w:t>Cryo</w:t>
            </w:r>
            <w:proofErr w:type="spellEnd"/>
          </w:p>
        </w:tc>
        <w:tc>
          <w:tcPr>
            <w:tcW w:w="2394" w:type="dxa"/>
          </w:tcPr>
          <w:p w:rsidR="00873B93" w:rsidRDefault="00873B93" w:rsidP="009E43C8">
            <w:pPr>
              <w:pStyle w:val="Style1"/>
              <w:ind w:firstLine="0"/>
              <w:rPr>
                <w:rStyle w:val="Strong"/>
                <w:b w:val="0"/>
              </w:rPr>
            </w:pPr>
            <w:r>
              <w:rPr>
                <w:rStyle w:val="Strong"/>
                <w:b w:val="0"/>
              </w:rPr>
              <w:t>6</w:t>
            </w:r>
          </w:p>
        </w:tc>
        <w:tc>
          <w:tcPr>
            <w:tcW w:w="2394" w:type="dxa"/>
          </w:tcPr>
          <w:p w:rsidR="00873B93" w:rsidRDefault="00873B93" w:rsidP="009E43C8">
            <w:pPr>
              <w:pStyle w:val="Style1"/>
              <w:ind w:firstLine="0"/>
              <w:rPr>
                <w:rStyle w:val="Strong"/>
                <w:b w:val="0"/>
              </w:rPr>
            </w:pPr>
            <w:r>
              <w:rPr>
                <w:rStyle w:val="Strong"/>
                <w:b w:val="0"/>
              </w:rPr>
              <w:t>8</w:t>
            </w:r>
          </w:p>
        </w:tc>
      </w:tr>
      <w:tr w:rsidR="00873B93" w:rsidTr="00F329EF">
        <w:tc>
          <w:tcPr>
            <w:tcW w:w="2394" w:type="dxa"/>
          </w:tcPr>
          <w:p w:rsidR="00873B93" w:rsidRDefault="00873B93" w:rsidP="00A00C6D">
            <w:pPr>
              <w:pStyle w:val="Style1"/>
              <w:ind w:firstLine="0"/>
              <w:rPr>
                <w:rStyle w:val="Strong"/>
                <w:b w:val="0"/>
              </w:rPr>
            </w:pPr>
            <w:proofErr w:type="spellStart"/>
            <w:r>
              <w:rPr>
                <w:rStyle w:val="Strong"/>
                <w:b w:val="0"/>
              </w:rPr>
              <w:t>Cryomodule</w:t>
            </w:r>
            <w:proofErr w:type="spellEnd"/>
            <w:r>
              <w:rPr>
                <w:rStyle w:val="Strong"/>
                <w:b w:val="0"/>
              </w:rPr>
              <w:t xml:space="preserve"> length</w:t>
            </w:r>
          </w:p>
        </w:tc>
        <w:tc>
          <w:tcPr>
            <w:tcW w:w="2394" w:type="dxa"/>
          </w:tcPr>
          <w:p w:rsidR="00873B93" w:rsidRDefault="00873B93" w:rsidP="00284A0A">
            <w:pPr>
              <w:pStyle w:val="Style1"/>
              <w:ind w:firstLine="0"/>
              <w:rPr>
                <w:rStyle w:val="Strong"/>
                <w:b w:val="0"/>
              </w:rPr>
            </w:pPr>
            <w:r>
              <w:rPr>
                <w:rStyle w:val="Strong"/>
                <w:b w:val="0"/>
              </w:rPr>
              <w:t>9.</w:t>
            </w:r>
            <w:r w:rsidR="00284A0A">
              <w:rPr>
                <w:rStyle w:val="Strong"/>
                <w:b w:val="0"/>
              </w:rPr>
              <w:t>9</w:t>
            </w:r>
            <w:r>
              <w:rPr>
                <w:rStyle w:val="Strong"/>
                <w:b w:val="0"/>
              </w:rPr>
              <w:t xml:space="preserve"> m</w:t>
            </w:r>
          </w:p>
        </w:tc>
        <w:tc>
          <w:tcPr>
            <w:tcW w:w="2394" w:type="dxa"/>
          </w:tcPr>
          <w:p w:rsidR="00873B93" w:rsidRDefault="00873B93" w:rsidP="004F5712">
            <w:pPr>
              <w:pStyle w:val="Style1"/>
              <w:ind w:firstLine="0"/>
              <w:rPr>
                <w:rStyle w:val="Strong"/>
                <w:b w:val="0"/>
              </w:rPr>
            </w:pPr>
            <w:r>
              <w:rPr>
                <w:rStyle w:val="Strong"/>
                <w:b w:val="0"/>
              </w:rPr>
              <w:t>12.5 m</w:t>
            </w:r>
          </w:p>
        </w:tc>
      </w:tr>
    </w:tbl>
    <w:p w:rsidR="00A53504" w:rsidRDefault="00A53504" w:rsidP="009E43C8">
      <w:pPr>
        <w:pStyle w:val="Style1"/>
        <w:rPr>
          <w:rStyle w:val="Strong"/>
          <w:b w:val="0"/>
        </w:rPr>
      </w:pPr>
    </w:p>
    <w:p w:rsidR="00A53504" w:rsidRDefault="00944638" w:rsidP="00A53504">
      <w:pPr>
        <w:pStyle w:val="Heading1"/>
      </w:pPr>
      <w:r>
        <w:t>SRF constraints</w:t>
      </w:r>
      <w:r w:rsidR="00D7676F">
        <w:t xml:space="preserve"> </w:t>
      </w:r>
    </w:p>
    <w:p w:rsidR="00A53504" w:rsidRDefault="005A05AD" w:rsidP="00C50184">
      <w:pPr>
        <w:pStyle w:val="Style1"/>
        <w:rPr>
          <w:rStyle w:val="basicparagraphChar"/>
        </w:rPr>
      </w:pPr>
      <w:r>
        <w:rPr>
          <w:rStyle w:val="basicparagraphChar"/>
        </w:rPr>
        <w:t xml:space="preserve">The demonstrated and projected performance of </w:t>
      </w:r>
      <w:r w:rsidR="008C618E">
        <w:rPr>
          <w:rStyle w:val="basicparagraphChar"/>
        </w:rPr>
        <w:t xml:space="preserve">SRF cavities and systems has significantly changed </w:t>
      </w:r>
      <w:r w:rsidR="00D7676F">
        <w:rPr>
          <w:rStyle w:val="basicparagraphChar"/>
        </w:rPr>
        <w:t xml:space="preserve">since project X. </w:t>
      </w:r>
      <w:r w:rsidR="007530EB">
        <w:rPr>
          <w:rStyle w:val="basicparagraphChar"/>
        </w:rPr>
        <w:t>Two major discoveries</w:t>
      </w:r>
      <w:r w:rsidR="00D7676F">
        <w:rPr>
          <w:rStyle w:val="basicparagraphChar"/>
        </w:rPr>
        <w:t xml:space="preserve"> </w:t>
      </w:r>
      <w:r w:rsidR="007530EB">
        <w:rPr>
          <w:rStyle w:val="basicparagraphChar"/>
        </w:rPr>
        <w:t xml:space="preserve">at </w:t>
      </w:r>
      <w:proofErr w:type="spellStart"/>
      <w:r w:rsidR="007530EB">
        <w:rPr>
          <w:rStyle w:val="basicparagraphChar"/>
        </w:rPr>
        <w:t>Fermilab</w:t>
      </w:r>
      <w:proofErr w:type="spellEnd"/>
      <w:r w:rsidR="007530EB">
        <w:rPr>
          <w:rStyle w:val="basicparagraphChar"/>
        </w:rPr>
        <w:t xml:space="preserve"> have greatly improved SRF cavity performance. </w:t>
      </w:r>
      <w:r w:rsidR="00852969">
        <w:rPr>
          <w:rStyle w:val="basicparagraphChar"/>
        </w:rPr>
        <w:t xml:space="preserve">[4, 5, 6] </w:t>
      </w:r>
      <w:r w:rsidR="007530EB">
        <w:rPr>
          <w:rStyle w:val="basicparagraphChar"/>
        </w:rPr>
        <w:t xml:space="preserve">First, nitrogen doping of SRF </w:t>
      </w:r>
      <w:proofErr w:type="spellStart"/>
      <w:r w:rsidR="007530EB">
        <w:rPr>
          <w:rStyle w:val="basicparagraphChar"/>
        </w:rPr>
        <w:t>cavites</w:t>
      </w:r>
      <w:proofErr w:type="spellEnd"/>
      <w:r w:rsidR="007530EB">
        <w:rPr>
          <w:rStyle w:val="basicparagraphChar"/>
        </w:rPr>
        <w:t xml:space="preserve"> has been shown to reduce the BCS surface resistance below previously perceived limits. Second, effective magnetic flux expulsion by fast, high thermal gradient, </w:t>
      </w:r>
      <w:proofErr w:type="spellStart"/>
      <w:r w:rsidR="007530EB">
        <w:rPr>
          <w:rStyle w:val="basicparagraphChar"/>
        </w:rPr>
        <w:t>cooldown</w:t>
      </w:r>
      <w:proofErr w:type="spellEnd"/>
      <w:r w:rsidR="007530EB">
        <w:rPr>
          <w:rStyle w:val="basicparagraphChar"/>
        </w:rPr>
        <w:t xml:space="preserve"> has ac</w:t>
      </w:r>
      <w:r w:rsidR="008F766E">
        <w:rPr>
          <w:rStyle w:val="basicparagraphChar"/>
        </w:rPr>
        <w:t xml:space="preserve">hieved record low residual resistances. These innovations combined with continuing optimization of cavity treatments have greatly </w:t>
      </w:r>
      <w:r w:rsidR="008F766E">
        <w:rPr>
          <w:rStyle w:val="basicparagraphChar"/>
        </w:rPr>
        <w:lastRenderedPageBreak/>
        <w:t xml:space="preserve">increased useable gradients, with increased Q values. </w:t>
      </w:r>
      <w:r w:rsidR="00921C10">
        <w:rPr>
          <w:rStyle w:val="basicparagraphChar"/>
        </w:rPr>
        <w:t>Most recently</w:t>
      </w:r>
      <w:r w:rsidR="00982DA1">
        <w:rPr>
          <w:rStyle w:val="basicparagraphChar"/>
        </w:rPr>
        <w:t>,</w:t>
      </w:r>
      <w:r w:rsidR="00921C10">
        <w:rPr>
          <w:rStyle w:val="basicparagraphChar"/>
        </w:rPr>
        <w:t xml:space="preserve"> a 75/120 K modified low temperature bake improved Q by ~50%, and increased </w:t>
      </w:r>
      <w:proofErr w:type="spellStart"/>
      <w:r w:rsidR="00921C10">
        <w:rPr>
          <w:rStyle w:val="basicparagraphChar"/>
        </w:rPr>
        <w:t>rf</w:t>
      </w:r>
      <w:proofErr w:type="spellEnd"/>
      <w:r w:rsidR="00921C10">
        <w:rPr>
          <w:rStyle w:val="basicparagraphChar"/>
        </w:rPr>
        <w:t xml:space="preserve"> gradient </w:t>
      </w:r>
      <w:r w:rsidR="006C5372">
        <w:rPr>
          <w:rStyle w:val="basicparagraphChar"/>
        </w:rPr>
        <w:t>to ~50 MV/m</w:t>
      </w:r>
      <w:r w:rsidR="00982DA1">
        <w:rPr>
          <w:rStyle w:val="basicparagraphChar"/>
        </w:rPr>
        <w:t xml:space="preserve"> for 1300 MHz cavities</w:t>
      </w:r>
      <w:proofErr w:type="gramStart"/>
      <w:r w:rsidR="006C5372">
        <w:rPr>
          <w:rStyle w:val="basicparagraphChar"/>
        </w:rPr>
        <w:t>.</w:t>
      </w:r>
      <w:r w:rsidR="00852969">
        <w:rPr>
          <w:rStyle w:val="basicparagraphChar"/>
        </w:rPr>
        <w:t>[</w:t>
      </w:r>
      <w:proofErr w:type="gramEnd"/>
      <w:r w:rsidR="00852969">
        <w:rPr>
          <w:rStyle w:val="basicparagraphChar"/>
        </w:rPr>
        <w:t>7]</w:t>
      </w:r>
    </w:p>
    <w:p w:rsidR="001045FB" w:rsidRDefault="001045FB" w:rsidP="00A53504">
      <w:pPr>
        <w:pStyle w:val="basicpara"/>
        <w:rPr>
          <w:rStyle w:val="basicparagraphChar"/>
        </w:rPr>
      </w:pPr>
    </w:p>
    <w:p w:rsidR="00E8332D" w:rsidRPr="00873B93" w:rsidRDefault="00C50184" w:rsidP="00C50184">
      <w:pPr>
        <w:pStyle w:val="Style1"/>
        <w:rPr>
          <w:rStyle w:val="basicparagraphChar"/>
          <w:color w:val="auto"/>
        </w:rPr>
      </w:pPr>
      <w:r>
        <w:rPr>
          <w:rStyle w:val="basicparagraphChar"/>
        </w:rPr>
        <w:t>Table 2 shows 650 and 1300 MHz SRF cavity parameters and Table 3</w:t>
      </w:r>
      <w:r w:rsidR="001045FB">
        <w:rPr>
          <w:rStyle w:val="basicparagraphChar"/>
        </w:rPr>
        <w:t xml:space="preserve"> shows some of the estimated present and future SRF improvements in fundamental cavity parameters, based on the Project X designs, the current PIP-II (650 MHz, </w:t>
      </w:r>
      <w:proofErr w:type="spellStart"/>
      <w:r w:rsidR="001045FB">
        <w:rPr>
          <w:rStyle w:val="basicparagraphChar"/>
        </w:rPr>
        <w:t>cw</w:t>
      </w:r>
      <w:proofErr w:type="spellEnd"/>
      <w:r w:rsidR="001045FB">
        <w:rPr>
          <w:rStyle w:val="basicparagraphChar"/>
        </w:rPr>
        <w:t xml:space="preserve">), SLS-II (1300 MHz, </w:t>
      </w:r>
      <w:proofErr w:type="spellStart"/>
      <w:r w:rsidR="001045FB">
        <w:rPr>
          <w:rStyle w:val="basicparagraphChar"/>
        </w:rPr>
        <w:t>cw</w:t>
      </w:r>
      <w:proofErr w:type="spellEnd"/>
      <w:r w:rsidR="001045FB">
        <w:rPr>
          <w:rStyle w:val="basicparagraphChar"/>
        </w:rPr>
        <w:t>) and ILC designs</w:t>
      </w:r>
      <w:r w:rsidR="009A36FF">
        <w:rPr>
          <w:rStyle w:val="basicparagraphChar"/>
        </w:rPr>
        <w:t xml:space="preserve">. </w:t>
      </w:r>
      <w:r w:rsidR="00A96EED">
        <w:rPr>
          <w:rStyle w:val="basicparagraphChar"/>
        </w:rPr>
        <w:t xml:space="preserve">The parameters approximate those presented recently by </w:t>
      </w:r>
      <w:proofErr w:type="spellStart"/>
      <w:r w:rsidR="00A96EED">
        <w:rPr>
          <w:rStyle w:val="basicparagraphChar"/>
        </w:rPr>
        <w:t>Checcin</w:t>
      </w:r>
      <w:proofErr w:type="spellEnd"/>
      <w:proofErr w:type="gramStart"/>
      <w:r w:rsidR="00A96EED">
        <w:rPr>
          <w:rStyle w:val="basicparagraphChar"/>
        </w:rPr>
        <w:t>.</w:t>
      </w:r>
      <w:r w:rsidR="00852969">
        <w:rPr>
          <w:rStyle w:val="basicparagraphChar"/>
        </w:rPr>
        <w:t>[</w:t>
      </w:r>
      <w:proofErr w:type="gramEnd"/>
      <w:r w:rsidR="00852969">
        <w:rPr>
          <w:rStyle w:val="basicparagraphChar"/>
        </w:rPr>
        <w:t>8, 9]</w:t>
      </w:r>
      <w:r w:rsidR="00A96EED">
        <w:rPr>
          <w:rStyle w:val="basicparagraphChar"/>
        </w:rPr>
        <w:t xml:space="preserve"> The first row presents parameters used for Project X. </w:t>
      </w:r>
      <w:r w:rsidR="009A36FF">
        <w:rPr>
          <w:rStyle w:val="basicparagraphChar"/>
        </w:rPr>
        <w:t xml:space="preserve">This is followed by the current R&amp;D, which has established clear improvements in cavity parameters, </w:t>
      </w:r>
      <w:r w:rsidR="00A96EED">
        <w:rPr>
          <w:rStyle w:val="basicparagraphChar"/>
        </w:rPr>
        <w:t>and near-term</w:t>
      </w:r>
      <w:r w:rsidR="003A6653">
        <w:rPr>
          <w:rStyle w:val="basicparagraphChar"/>
        </w:rPr>
        <w:t xml:space="preserve"> parameters </w:t>
      </w:r>
      <w:r w:rsidR="009A36FF">
        <w:rPr>
          <w:rStyle w:val="basicparagraphChar"/>
        </w:rPr>
        <w:t>which can be implemented in the next generation of</w:t>
      </w:r>
      <w:r w:rsidR="003A6653">
        <w:rPr>
          <w:rStyle w:val="basicparagraphChar"/>
        </w:rPr>
        <w:t xml:space="preserve"> designs, including PIP-III</w:t>
      </w:r>
      <w:r w:rsidR="00AF0192">
        <w:rPr>
          <w:rStyle w:val="basicparagraphChar"/>
        </w:rPr>
        <w:t xml:space="preserve">. </w:t>
      </w:r>
      <w:r w:rsidR="006C5372">
        <w:rPr>
          <w:rStyle w:val="basicparagraphChar"/>
        </w:rPr>
        <w:t xml:space="preserve">Current technology includes the 650 MHz </w:t>
      </w:r>
      <w:r w:rsidR="00982DA1">
        <w:rPr>
          <w:rStyle w:val="basicparagraphChar"/>
        </w:rPr>
        <w:t>PIP II high-</w:t>
      </w:r>
      <w:r w:rsidR="00982DA1">
        <w:rPr>
          <w:rStyle w:val="basicparagraphChar"/>
        </w:rPr>
        <w:sym w:font="Symbol" w:char="F062"/>
      </w:r>
      <w:r w:rsidR="00982DA1">
        <w:rPr>
          <w:rStyle w:val="basicparagraphChar"/>
        </w:rPr>
        <w:t xml:space="preserve"> cavities which include N-doping. </w:t>
      </w:r>
      <w:r w:rsidR="00F42AA2">
        <w:rPr>
          <w:rStyle w:val="basicparagraphChar"/>
        </w:rPr>
        <w:t>The 1300 MHz ILC cavities do not have N-doping, but recent R&amp;D shows clear advantages, which are included in the near-term improvement par</w:t>
      </w:r>
      <w:r w:rsidR="00B61CB3">
        <w:rPr>
          <w:rStyle w:val="basicparagraphChar"/>
        </w:rPr>
        <w:t xml:space="preserve">ameters. </w:t>
      </w:r>
      <w:r w:rsidR="00A96EED">
        <w:rPr>
          <w:rStyle w:val="basicparagraphChar"/>
        </w:rPr>
        <w:t xml:space="preserve">Long-term improvements </w:t>
      </w:r>
      <w:r w:rsidR="003A6653">
        <w:rPr>
          <w:rStyle w:val="basicparagraphChar"/>
        </w:rPr>
        <w:t>include use of new cavity materials and coatings, and would be reserved for possible upgrades of the PIP-III complex.</w:t>
      </w:r>
    </w:p>
    <w:p w:rsidR="00E8332D" w:rsidRPr="003A6653" w:rsidRDefault="00E8332D" w:rsidP="00A53504">
      <w:pPr>
        <w:pStyle w:val="basicpara"/>
        <w:rPr>
          <w:rStyle w:val="basicparagraphChar"/>
          <w:b/>
        </w:rPr>
      </w:pPr>
    </w:p>
    <w:p w:rsidR="003A6653" w:rsidRDefault="003A6653" w:rsidP="00A53504">
      <w:pPr>
        <w:pStyle w:val="basicpara"/>
        <w:rPr>
          <w:rStyle w:val="basicparagraphChar"/>
        </w:rPr>
      </w:pPr>
      <w:proofErr w:type="gramStart"/>
      <w:r w:rsidRPr="003A6653">
        <w:rPr>
          <w:rStyle w:val="basicparagraphChar"/>
          <w:b/>
        </w:rPr>
        <w:t>Table 3:</w:t>
      </w:r>
      <w:r>
        <w:rPr>
          <w:rStyle w:val="basicparagraphChar"/>
        </w:rPr>
        <w:t xml:space="preserve"> Past, present and future SRF cavity gradients and Q-factors.</w:t>
      </w:r>
      <w:proofErr w:type="gramEnd"/>
    </w:p>
    <w:p w:rsidR="00E8332D" w:rsidRDefault="00E8332D" w:rsidP="00A53504">
      <w:pPr>
        <w:pStyle w:val="basicpara"/>
        <w:rPr>
          <w:rStyle w:val="basicparagraphChar"/>
        </w:rPr>
      </w:pPr>
    </w:p>
    <w:tbl>
      <w:tblPr>
        <w:tblStyle w:val="TableGrid"/>
        <w:tblW w:w="0" w:type="auto"/>
        <w:tblLook w:val="04A0"/>
      </w:tblPr>
      <w:tblGrid>
        <w:gridCol w:w="2268"/>
        <w:gridCol w:w="1562"/>
        <w:gridCol w:w="1915"/>
        <w:gridCol w:w="1915"/>
      </w:tblGrid>
      <w:tr w:rsidR="00D53D9E" w:rsidTr="00AA7C34">
        <w:tc>
          <w:tcPr>
            <w:tcW w:w="2268" w:type="dxa"/>
          </w:tcPr>
          <w:p w:rsidR="00D53D9E" w:rsidRDefault="00D53D9E" w:rsidP="00A53504">
            <w:pPr>
              <w:pStyle w:val="basicpara"/>
              <w:rPr>
                <w:rStyle w:val="basicparagraphChar"/>
              </w:rPr>
            </w:pPr>
          </w:p>
        </w:tc>
        <w:tc>
          <w:tcPr>
            <w:tcW w:w="1562" w:type="dxa"/>
          </w:tcPr>
          <w:p w:rsidR="00D53D9E" w:rsidRDefault="00D53D9E" w:rsidP="00A53504">
            <w:pPr>
              <w:pStyle w:val="basicpara"/>
              <w:rPr>
                <w:rStyle w:val="basicparagraphChar"/>
              </w:rPr>
            </w:pPr>
            <w:r>
              <w:rPr>
                <w:rStyle w:val="basicparagraphChar"/>
              </w:rPr>
              <w:t xml:space="preserve">650 MHz </w:t>
            </w:r>
            <w:r w:rsidR="00F93E71">
              <w:rPr>
                <w:rStyle w:val="basicparagraphChar"/>
              </w:rPr>
              <w:t>–</w:t>
            </w:r>
            <w:proofErr w:type="spellStart"/>
            <w:r>
              <w:rPr>
                <w:rStyle w:val="basicparagraphChar"/>
              </w:rPr>
              <w:t>cw</w:t>
            </w:r>
            <w:proofErr w:type="spellEnd"/>
          </w:p>
        </w:tc>
        <w:tc>
          <w:tcPr>
            <w:tcW w:w="1915" w:type="dxa"/>
          </w:tcPr>
          <w:p w:rsidR="00D53D9E" w:rsidRDefault="00D53D9E" w:rsidP="00A53504">
            <w:pPr>
              <w:pStyle w:val="basicpara"/>
              <w:rPr>
                <w:rStyle w:val="basicparagraphChar"/>
              </w:rPr>
            </w:pPr>
            <w:r>
              <w:rPr>
                <w:rStyle w:val="basicparagraphChar"/>
              </w:rPr>
              <w:t xml:space="preserve">1300 MHz </w:t>
            </w:r>
            <w:proofErr w:type="spellStart"/>
            <w:r>
              <w:rPr>
                <w:rStyle w:val="basicparagraphChar"/>
              </w:rPr>
              <w:t>cw</w:t>
            </w:r>
            <w:proofErr w:type="spellEnd"/>
          </w:p>
        </w:tc>
        <w:tc>
          <w:tcPr>
            <w:tcW w:w="1915" w:type="dxa"/>
          </w:tcPr>
          <w:p w:rsidR="00D53D9E" w:rsidRDefault="00D53D9E" w:rsidP="00A53504">
            <w:pPr>
              <w:pStyle w:val="basicpara"/>
              <w:rPr>
                <w:rStyle w:val="basicparagraphChar"/>
              </w:rPr>
            </w:pPr>
            <w:r>
              <w:rPr>
                <w:rStyle w:val="basicparagraphChar"/>
              </w:rPr>
              <w:t>1300 MHz-pulsed</w:t>
            </w:r>
          </w:p>
        </w:tc>
      </w:tr>
      <w:tr w:rsidR="00D53D9E" w:rsidTr="00AA7C34">
        <w:tc>
          <w:tcPr>
            <w:tcW w:w="2268" w:type="dxa"/>
          </w:tcPr>
          <w:p w:rsidR="00D53D9E" w:rsidRDefault="00D53D9E" w:rsidP="00A53504">
            <w:pPr>
              <w:pStyle w:val="basicpara"/>
              <w:rPr>
                <w:rStyle w:val="basicparagraphChar"/>
              </w:rPr>
            </w:pPr>
            <w:r>
              <w:rPr>
                <w:rStyle w:val="basicparagraphChar"/>
              </w:rPr>
              <w:t xml:space="preserve">~Project X </w:t>
            </w:r>
          </w:p>
        </w:tc>
        <w:tc>
          <w:tcPr>
            <w:tcW w:w="1562" w:type="dxa"/>
          </w:tcPr>
          <w:p w:rsidR="00D53D9E" w:rsidRDefault="00D53D9E" w:rsidP="00A53504">
            <w:pPr>
              <w:pStyle w:val="basicpara"/>
              <w:rPr>
                <w:rStyle w:val="basicparagraphChar"/>
              </w:rPr>
            </w:pPr>
            <w:r>
              <w:rPr>
                <w:rStyle w:val="basicparagraphChar"/>
              </w:rPr>
              <w:t>17 MV/m,</w:t>
            </w:r>
          </w:p>
          <w:p w:rsidR="00D53D9E" w:rsidRPr="00921DB0" w:rsidRDefault="00D53D9E" w:rsidP="00A53504">
            <w:pPr>
              <w:pStyle w:val="basicpara"/>
              <w:rPr>
                <w:rStyle w:val="basicparagraphChar"/>
                <w:vertAlign w:val="superscript"/>
              </w:rPr>
            </w:pPr>
            <w:r>
              <w:rPr>
                <w:rStyle w:val="basicparagraphChar"/>
              </w:rPr>
              <w:t>Q=1.5*10</w:t>
            </w:r>
            <w:r>
              <w:rPr>
                <w:rStyle w:val="basicparagraphChar"/>
                <w:vertAlign w:val="superscript"/>
              </w:rPr>
              <w:t>10</w:t>
            </w:r>
          </w:p>
        </w:tc>
        <w:tc>
          <w:tcPr>
            <w:tcW w:w="1915" w:type="dxa"/>
          </w:tcPr>
          <w:p w:rsidR="00D53D9E" w:rsidRDefault="00D53D9E" w:rsidP="00A53504">
            <w:pPr>
              <w:pStyle w:val="basicpara"/>
              <w:rPr>
                <w:rStyle w:val="basicparagraphChar"/>
              </w:rPr>
            </w:pPr>
            <w:r>
              <w:rPr>
                <w:rStyle w:val="basicparagraphChar"/>
              </w:rPr>
              <w:t>17 MV/m</w:t>
            </w:r>
          </w:p>
          <w:p w:rsidR="00D53D9E" w:rsidRDefault="00D53D9E" w:rsidP="00A53504">
            <w:pPr>
              <w:pStyle w:val="basicpara"/>
              <w:rPr>
                <w:rStyle w:val="basicparagraphChar"/>
              </w:rPr>
            </w:pPr>
            <w:r>
              <w:rPr>
                <w:rStyle w:val="basicparagraphChar"/>
              </w:rPr>
              <w:t>Q=10</w:t>
            </w:r>
            <w:r>
              <w:rPr>
                <w:rStyle w:val="basicparagraphChar"/>
                <w:vertAlign w:val="superscript"/>
              </w:rPr>
              <w:t>10</w:t>
            </w:r>
          </w:p>
        </w:tc>
        <w:tc>
          <w:tcPr>
            <w:tcW w:w="1915" w:type="dxa"/>
          </w:tcPr>
          <w:p w:rsidR="00D53D9E" w:rsidRDefault="00D53D9E" w:rsidP="00A53504">
            <w:pPr>
              <w:pStyle w:val="basicpara"/>
              <w:rPr>
                <w:rStyle w:val="basicparagraphChar"/>
              </w:rPr>
            </w:pPr>
            <w:r>
              <w:rPr>
                <w:rStyle w:val="basicparagraphChar"/>
              </w:rPr>
              <w:t>22 MV/m</w:t>
            </w:r>
          </w:p>
          <w:p w:rsidR="00D53D9E" w:rsidRPr="007C254F" w:rsidRDefault="00D53D9E" w:rsidP="00A53504">
            <w:pPr>
              <w:pStyle w:val="basicpara"/>
              <w:rPr>
                <w:rStyle w:val="basicparagraphChar"/>
                <w:vertAlign w:val="superscript"/>
              </w:rPr>
            </w:pPr>
            <w:r>
              <w:rPr>
                <w:rStyle w:val="basicparagraphChar"/>
              </w:rPr>
              <w:t>Q=10</w:t>
            </w:r>
            <w:r>
              <w:rPr>
                <w:rStyle w:val="basicparagraphChar"/>
                <w:vertAlign w:val="superscript"/>
              </w:rPr>
              <w:t>10</w:t>
            </w:r>
          </w:p>
        </w:tc>
      </w:tr>
      <w:tr w:rsidR="00D53D9E" w:rsidTr="00AA7C34">
        <w:tc>
          <w:tcPr>
            <w:tcW w:w="2268" w:type="dxa"/>
          </w:tcPr>
          <w:p w:rsidR="00D53D9E" w:rsidRDefault="00D53D9E" w:rsidP="00A53504">
            <w:pPr>
              <w:pStyle w:val="basicpara"/>
              <w:rPr>
                <w:rStyle w:val="basicparagraphChar"/>
              </w:rPr>
            </w:pPr>
            <w:r>
              <w:rPr>
                <w:rStyle w:val="basicparagraphChar"/>
              </w:rPr>
              <w:t>Current technology</w:t>
            </w:r>
          </w:p>
        </w:tc>
        <w:tc>
          <w:tcPr>
            <w:tcW w:w="1562" w:type="dxa"/>
          </w:tcPr>
          <w:p w:rsidR="00D53D9E" w:rsidRDefault="00D53D9E" w:rsidP="00921DB0">
            <w:pPr>
              <w:pStyle w:val="basicpara"/>
              <w:rPr>
                <w:rStyle w:val="basicparagraphChar"/>
              </w:rPr>
            </w:pPr>
            <w:r>
              <w:rPr>
                <w:rStyle w:val="basicparagraphChar"/>
              </w:rPr>
              <w:t>17 MV/m,</w:t>
            </w:r>
          </w:p>
          <w:p w:rsidR="00D53D9E" w:rsidRDefault="00D53D9E" w:rsidP="00921DB0">
            <w:pPr>
              <w:pStyle w:val="basicpara"/>
              <w:rPr>
                <w:rStyle w:val="basicparagraphChar"/>
              </w:rPr>
            </w:pPr>
            <w:r>
              <w:rPr>
                <w:rStyle w:val="basicparagraphChar"/>
              </w:rPr>
              <w:t>Q=3.0*10</w:t>
            </w:r>
            <w:r>
              <w:rPr>
                <w:rStyle w:val="basicparagraphChar"/>
                <w:vertAlign w:val="superscript"/>
              </w:rPr>
              <w:t>10</w:t>
            </w:r>
          </w:p>
        </w:tc>
        <w:tc>
          <w:tcPr>
            <w:tcW w:w="1915" w:type="dxa"/>
          </w:tcPr>
          <w:p w:rsidR="00D53D9E" w:rsidRDefault="00D53D9E" w:rsidP="00A53504">
            <w:pPr>
              <w:pStyle w:val="basicpara"/>
              <w:rPr>
                <w:rStyle w:val="basicparagraphChar"/>
              </w:rPr>
            </w:pPr>
            <w:r>
              <w:rPr>
                <w:rStyle w:val="basicparagraphChar"/>
              </w:rPr>
              <w:t>22 MV/m</w:t>
            </w:r>
          </w:p>
          <w:p w:rsidR="00D53D9E" w:rsidRPr="007C254F" w:rsidRDefault="00D53D9E" w:rsidP="00A53504">
            <w:pPr>
              <w:pStyle w:val="basicpara"/>
              <w:rPr>
                <w:rStyle w:val="basicparagraphChar"/>
                <w:vertAlign w:val="superscript"/>
              </w:rPr>
            </w:pPr>
            <w:r>
              <w:rPr>
                <w:rStyle w:val="basicparagraphChar"/>
              </w:rPr>
              <w:t>Q=3.2 10</w:t>
            </w:r>
            <w:r>
              <w:rPr>
                <w:rStyle w:val="basicparagraphChar"/>
                <w:vertAlign w:val="superscript"/>
              </w:rPr>
              <w:t>10</w:t>
            </w:r>
          </w:p>
        </w:tc>
        <w:tc>
          <w:tcPr>
            <w:tcW w:w="1915" w:type="dxa"/>
          </w:tcPr>
          <w:p w:rsidR="00D53D9E" w:rsidRDefault="00D53D9E" w:rsidP="00A53504">
            <w:pPr>
              <w:pStyle w:val="basicpara"/>
              <w:rPr>
                <w:rStyle w:val="basicparagraphChar"/>
              </w:rPr>
            </w:pPr>
            <w:r>
              <w:rPr>
                <w:rStyle w:val="basicparagraphChar"/>
              </w:rPr>
              <w:t>30 MV/m</w:t>
            </w:r>
          </w:p>
          <w:p w:rsidR="00D53D9E" w:rsidRPr="007C254F" w:rsidRDefault="00D53D9E" w:rsidP="00A53504">
            <w:pPr>
              <w:pStyle w:val="basicpara"/>
              <w:rPr>
                <w:rStyle w:val="basicparagraphChar"/>
                <w:vertAlign w:val="superscript"/>
              </w:rPr>
            </w:pPr>
            <w:r>
              <w:rPr>
                <w:rStyle w:val="basicparagraphChar"/>
              </w:rPr>
              <w:t>Q=0.8</w:t>
            </w:r>
            <w:r>
              <w:rPr>
                <w:rStyle w:val="basicparagraphChar"/>
              </w:rPr>
              <w:sym w:font="Symbol" w:char="F0B4"/>
            </w:r>
            <w:r>
              <w:rPr>
                <w:rStyle w:val="basicparagraphChar"/>
              </w:rPr>
              <w:t>10</w:t>
            </w:r>
            <w:r>
              <w:rPr>
                <w:rStyle w:val="basicparagraphChar"/>
                <w:vertAlign w:val="superscript"/>
              </w:rPr>
              <w:t>10</w:t>
            </w:r>
          </w:p>
        </w:tc>
      </w:tr>
      <w:tr w:rsidR="00D53D9E" w:rsidTr="00AA7C34">
        <w:tc>
          <w:tcPr>
            <w:tcW w:w="2268" w:type="dxa"/>
          </w:tcPr>
          <w:p w:rsidR="00D53D9E" w:rsidRDefault="00D53D9E" w:rsidP="00A53504">
            <w:pPr>
              <w:pStyle w:val="basicpara"/>
              <w:rPr>
                <w:rStyle w:val="basicparagraphChar"/>
              </w:rPr>
            </w:pPr>
            <w:r>
              <w:rPr>
                <w:rStyle w:val="basicparagraphChar"/>
              </w:rPr>
              <w:t>Near term improvement</w:t>
            </w:r>
          </w:p>
        </w:tc>
        <w:tc>
          <w:tcPr>
            <w:tcW w:w="1562" w:type="dxa"/>
          </w:tcPr>
          <w:p w:rsidR="00D53D9E" w:rsidRDefault="00D53D9E" w:rsidP="00921DB0">
            <w:pPr>
              <w:pStyle w:val="basicpara"/>
              <w:rPr>
                <w:rStyle w:val="basicparagraphChar"/>
              </w:rPr>
            </w:pPr>
            <w:r>
              <w:rPr>
                <w:rStyle w:val="basicparagraphChar"/>
              </w:rPr>
              <w:t>22 MV/m,</w:t>
            </w:r>
          </w:p>
          <w:p w:rsidR="00D53D9E" w:rsidRDefault="00D53D9E" w:rsidP="00921DB0">
            <w:pPr>
              <w:pStyle w:val="basicpara"/>
              <w:rPr>
                <w:rStyle w:val="basicparagraphChar"/>
              </w:rPr>
            </w:pPr>
            <w:r>
              <w:rPr>
                <w:rStyle w:val="basicparagraphChar"/>
              </w:rPr>
              <w:t>Q=4.0*10</w:t>
            </w:r>
            <w:r>
              <w:rPr>
                <w:rStyle w:val="basicparagraphChar"/>
                <w:vertAlign w:val="superscript"/>
              </w:rPr>
              <w:t>10</w:t>
            </w:r>
          </w:p>
        </w:tc>
        <w:tc>
          <w:tcPr>
            <w:tcW w:w="1915" w:type="dxa"/>
          </w:tcPr>
          <w:p w:rsidR="00D53D9E" w:rsidRDefault="00D53D9E" w:rsidP="007C254F">
            <w:pPr>
              <w:pStyle w:val="basicpara"/>
              <w:rPr>
                <w:rStyle w:val="basicparagraphChar"/>
              </w:rPr>
            </w:pPr>
            <w:r>
              <w:rPr>
                <w:rStyle w:val="basicparagraphChar"/>
              </w:rPr>
              <w:t>32 MV/m</w:t>
            </w:r>
          </w:p>
          <w:p w:rsidR="00D53D9E" w:rsidRDefault="00D53D9E" w:rsidP="007C254F">
            <w:pPr>
              <w:pStyle w:val="basicpara"/>
              <w:rPr>
                <w:rStyle w:val="basicparagraphChar"/>
              </w:rPr>
            </w:pPr>
            <w:r>
              <w:rPr>
                <w:rStyle w:val="basicparagraphChar"/>
              </w:rPr>
              <w:t>Q=3.2 10</w:t>
            </w:r>
            <w:r>
              <w:rPr>
                <w:rStyle w:val="basicparagraphChar"/>
                <w:vertAlign w:val="superscript"/>
              </w:rPr>
              <w:t>10</w:t>
            </w:r>
          </w:p>
        </w:tc>
        <w:tc>
          <w:tcPr>
            <w:tcW w:w="1915" w:type="dxa"/>
          </w:tcPr>
          <w:p w:rsidR="00D53D9E" w:rsidRDefault="00D53D9E" w:rsidP="00A53504">
            <w:pPr>
              <w:pStyle w:val="basicpara"/>
              <w:rPr>
                <w:rStyle w:val="basicparagraphChar"/>
              </w:rPr>
            </w:pPr>
            <w:r>
              <w:rPr>
                <w:rStyle w:val="basicparagraphChar"/>
              </w:rPr>
              <w:t>37.5 MV/m</w:t>
            </w:r>
          </w:p>
          <w:p w:rsidR="00D53D9E" w:rsidRDefault="00D53D9E" w:rsidP="00921DB0">
            <w:pPr>
              <w:pStyle w:val="basicpara"/>
              <w:rPr>
                <w:rStyle w:val="basicparagraphChar"/>
              </w:rPr>
            </w:pPr>
            <w:r>
              <w:rPr>
                <w:rStyle w:val="basicparagraphChar"/>
              </w:rPr>
              <w:t>Q=1.6</w:t>
            </w:r>
            <w:r>
              <w:rPr>
                <w:rStyle w:val="basicparagraphChar"/>
              </w:rPr>
              <w:sym w:font="Symbol" w:char="F0B4"/>
            </w:r>
            <w:r>
              <w:rPr>
                <w:rStyle w:val="basicparagraphChar"/>
              </w:rPr>
              <w:t>10</w:t>
            </w:r>
            <w:r>
              <w:rPr>
                <w:rStyle w:val="basicparagraphChar"/>
                <w:vertAlign w:val="superscript"/>
              </w:rPr>
              <w:t>10</w:t>
            </w:r>
          </w:p>
        </w:tc>
      </w:tr>
      <w:tr w:rsidR="00D53D9E" w:rsidTr="00AA7C34">
        <w:tc>
          <w:tcPr>
            <w:tcW w:w="2268" w:type="dxa"/>
          </w:tcPr>
          <w:p w:rsidR="00D53D9E" w:rsidRDefault="00D53D9E" w:rsidP="00A53504">
            <w:pPr>
              <w:pStyle w:val="basicpara"/>
              <w:rPr>
                <w:rStyle w:val="basicparagraphChar"/>
              </w:rPr>
            </w:pPr>
            <w:r>
              <w:rPr>
                <w:rStyle w:val="basicparagraphChar"/>
              </w:rPr>
              <w:t>Long-term improvement</w:t>
            </w:r>
          </w:p>
          <w:p w:rsidR="00D53D9E" w:rsidRDefault="00D53D9E" w:rsidP="00A53504">
            <w:pPr>
              <w:pStyle w:val="basicpara"/>
              <w:rPr>
                <w:rStyle w:val="basicparagraphChar"/>
              </w:rPr>
            </w:pPr>
          </w:p>
        </w:tc>
        <w:tc>
          <w:tcPr>
            <w:tcW w:w="1562" w:type="dxa"/>
          </w:tcPr>
          <w:p w:rsidR="00D53D9E" w:rsidRDefault="00D53D9E" w:rsidP="00A53504">
            <w:pPr>
              <w:pStyle w:val="basicpara"/>
              <w:rPr>
                <w:rStyle w:val="basicparagraphChar"/>
              </w:rPr>
            </w:pPr>
            <w:r>
              <w:rPr>
                <w:rStyle w:val="basicparagraphChar"/>
              </w:rPr>
              <w:t>40 MV/m</w:t>
            </w:r>
          </w:p>
          <w:p w:rsidR="00D53D9E" w:rsidRDefault="00D53D9E" w:rsidP="00A53504">
            <w:pPr>
              <w:pStyle w:val="basicpara"/>
              <w:rPr>
                <w:rStyle w:val="basicparagraphChar"/>
              </w:rPr>
            </w:pPr>
            <w:r>
              <w:rPr>
                <w:rStyle w:val="basicparagraphChar"/>
              </w:rPr>
              <w:t>Q=3.2 10</w:t>
            </w:r>
            <w:r>
              <w:rPr>
                <w:rStyle w:val="basicparagraphChar"/>
                <w:vertAlign w:val="superscript"/>
              </w:rPr>
              <w:t>10</w:t>
            </w:r>
          </w:p>
        </w:tc>
        <w:tc>
          <w:tcPr>
            <w:tcW w:w="1915" w:type="dxa"/>
          </w:tcPr>
          <w:p w:rsidR="00D53D9E" w:rsidRDefault="00D53D9E" w:rsidP="00921DB0">
            <w:pPr>
              <w:pStyle w:val="basicpara"/>
              <w:rPr>
                <w:rStyle w:val="basicparagraphChar"/>
              </w:rPr>
            </w:pPr>
            <w:r>
              <w:rPr>
                <w:rStyle w:val="basicparagraphChar"/>
              </w:rPr>
              <w:t>45 MV/m</w:t>
            </w:r>
          </w:p>
          <w:p w:rsidR="00D53D9E" w:rsidRDefault="00D53D9E" w:rsidP="007B16F3">
            <w:pPr>
              <w:pStyle w:val="basicpara"/>
              <w:rPr>
                <w:rStyle w:val="basicparagraphChar"/>
              </w:rPr>
            </w:pPr>
            <w:r>
              <w:rPr>
                <w:rStyle w:val="basicparagraphChar"/>
              </w:rPr>
              <w:t>Q=6.4 10</w:t>
            </w:r>
            <w:r>
              <w:rPr>
                <w:rStyle w:val="basicparagraphChar"/>
                <w:vertAlign w:val="superscript"/>
              </w:rPr>
              <w:t>10</w:t>
            </w:r>
          </w:p>
        </w:tc>
        <w:tc>
          <w:tcPr>
            <w:tcW w:w="1915" w:type="dxa"/>
          </w:tcPr>
          <w:p w:rsidR="00D53D9E" w:rsidRDefault="00D53D9E" w:rsidP="00921DB0">
            <w:pPr>
              <w:pStyle w:val="basicpara"/>
              <w:rPr>
                <w:rStyle w:val="basicparagraphChar"/>
              </w:rPr>
            </w:pPr>
            <w:r>
              <w:rPr>
                <w:rStyle w:val="basicparagraphChar"/>
              </w:rPr>
              <w:t>80 MV/m</w:t>
            </w:r>
          </w:p>
          <w:p w:rsidR="00D53D9E" w:rsidRDefault="00D53D9E" w:rsidP="00921DB0">
            <w:pPr>
              <w:pStyle w:val="basicpara"/>
              <w:rPr>
                <w:rStyle w:val="basicparagraphChar"/>
              </w:rPr>
            </w:pPr>
            <w:r>
              <w:rPr>
                <w:rStyle w:val="basicparagraphChar"/>
              </w:rPr>
              <w:t>Q=3.2</w:t>
            </w:r>
            <w:r>
              <w:rPr>
                <w:rStyle w:val="basicparagraphChar"/>
              </w:rPr>
              <w:sym w:font="Symbol" w:char="F0B4"/>
            </w:r>
            <w:r>
              <w:rPr>
                <w:rStyle w:val="basicparagraphChar"/>
              </w:rPr>
              <w:t>10</w:t>
            </w:r>
            <w:r>
              <w:rPr>
                <w:rStyle w:val="basicparagraphChar"/>
                <w:vertAlign w:val="superscript"/>
              </w:rPr>
              <w:t>10</w:t>
            </w:r>
          </w:p>
        </w:tc>
      </w:tr>
    </w:tbl>
    <w:p w:rsidR="007530EB" w:rsidRPr="00A53504" w:rsidRDefault="007530EB" w:rsidP="00A53504">
      <w:pPr>
        <w:pStyle w:val="basicpara"/>
      </w:pPr>
    </w:p>
    <w:p w:rsidR="00B036DE" w:rsidRDefault="00583B76" w:rsidP="00CB67B6">
      <w:pPr>
        <w:pStyle w:val="Heading1"/>
      </w:pPr>
      <w:r>
        <w:t>Linac scenarios</w:t>
      </w:r>
    </w:p>
    <w:p w:rsidR="00EE48AE" w:rsidRDefault="00EE48AE" w:rsidP="00EE48AE">
      <w:pPr>
        <w:pStyle w:val="Heading2"/>
      </w:pPr>
      <w:proofErr w:type="spellStart"/>
      <w:r>
        <w:t>Cryomodule</w:t>
      </w:r>
      <w:proofErr w:type="spellEnd"/>
      <w:r>
        <w:t xml:space="preserve"> parameters</w:t>
      </w:r>
    </w:p>
    <w:p w:rsidR="00583B76" w:rsidRDefault="007B16F3" w:rsidP="00EE48AE">
      <w:pPr>
        <w:pStyle w:val="Style1"/>
      </w:pPr>
      <w:r>
        <w:t xml:space="preserve">The </w:t>
      </w:r>
      <w:r w:rsidR="00530398">
        <w:t xml:space="preserve">building blocks for </w:t>
      </w:r>
      <w:proofErr w:type="spellStart"/>
      <w:r w:rsidR="00530398">
        <w:t>linac</w:t>
      </w:r>
      <w:proofErr w:type="spellEnd"/>
      <w:r w:rsidR="00530398">
        <w:t xml:space="preserve"> construction are the 650 MHz </w:t>
      </w:r>
      <w:proofErr w:type="spellStart"/>
      <w:r w:rsidR="00530398">
        <w:t>cryomodules</w:t>
      </w:r>
      <w:proofErr w:type="spellEnd"/>
      <w:r w:rsidR="00530398">
        <w:t xml:space="preserve">, developed for PIP-II, and the 1300 MHz </w:t>
      </w:r>
      <w:proofErr w:type="spellStart"/>
      <w:r w:rsidR="00530398">
        <w:t>cryomodules</w:t>
      </w:r>
      <w:proofErr w:type="spellEnd"/>
      <w:r w:rsidR="00530398">
        <w:t xml:space="preserve">, developed for the ILC (for pulsed operation) and the LCLS-II project at SLAC (for </w:t>
      </w:r>
      <w:proofErr w:type="spellStart"/>
      <w:r w:rsidR="00530398">
        <w:t>cw</w:t>
      </w:r>
      <w:proofErr w:type="spellEnd"/>
      <w:r w:rsidR="00530398">
        <w:t xml:space="preserve"> operation).</w:t>
      </w:r>
      <w:r w:rsidR="00852969">
        <w:t>[10]</w:t>
      </w:r>
      <w:r w:rsidR="00530398">
        <w:t xml:space="preserve"> These designs are relatively advanced</w:t>
      </w:r>
      <w:r w:rsidR="00D53D9E">
        <w:t>, and can be implemented for PIP-III with minimal modifications.</w:t>
      </w:r>
      <w:r w:rsidR="00D67749">
        <w:t xml:space="preserve"> </w:t>
      </w:r>
      <w:r w:rsidR="00956B32">
        <w:t xml:space="preserve">Cross sections of a 650 MHz and a 1300 MHz </w:t>
      </w:r>
      <w:proofErr w:type="spellStart"/>
      <w:r w:rsidR="00956B32">
        <w:t>cryomodule</w:t>
      </w:r>
      <w:proofErr w:type="spellEnd"/>
      <w:r w:rsidR="00956B32">
        <w:t xml:space="preserve"> are shown</w:t>
      </w:r>
      <w:r w:rsidR="000E23A3">
        <w:t xml:space="preserve"> in figs. </w:t>
      </w:r>
      <w:r w:rsidR="004A12EE">
        <w:t xml:space="preserve">3 and 4. </w:t>
      </w:r>
    </w:p>
    <w:p w:rsidR="0093474F" w:rsidRDefault="0093474F" w:rsidP="00EE48AE">
      <w:pPr>
        <w:pStyle w:val="Style1"/>
      </w:pPr>
    </w:p>
    <w:p w:rsidR="00334E3B" w:rsidRDefault="0093474F" w:rsidP="00EE48AE">
      <w:pPr>
        <w:pStyle w:val="Style1"/>
      </w:pPr>
      <w:r>
        <w:t xml:space="preserve">The 650 MHz </w:t>
      </w:r>
      <w:proofErr w:type="spellStart"/>
      <w:r>
        <w:t>cryomodule</w:t>
      </w:r>
      <w:proofErr w:type="spellEnd"/>
      <w:r>
        <w:t xml:space="preserve"> contains 6 1.04 m long cavities within a total length </w:t>
      </w:r>
      <w:r w:rsidR="00E45962">
        <w:t>o</w:t>
      </w:r>
      <w:r>
        <w:t>f</w:t>
      </w:r>
      <w:r w:rsidR="0019372C">
        <w:t xml:space="preserve"> </w:t>
      </w:r>
      <w:r>
        <w:t>~</w:t>
      </w:r>
      <w:r w:rsidR="0019372C">
        <w:t>9.</w:t>
      </w:r>
      <w:r w:rsidR="006C4B6C">
        <w:t xml:space="preserve">9 </w:t>
      </w:r>
      <w:r w:rsidR="0019372C">
        <w:t>m</w:t>
      </w:r>
      <w:r w:rsidR="00334E3B">
        <w:t xml:space="preserve">. A gradient of </w:t>
      </w:r>
      <w:proofErr w:type="spellStart"/>
      <w:r w:rsidR="00334E3B">
        <w:t>E</w:t>
      </w:r>
      <w:r w:rsidR="00334E3B">
        <w:rPr>
          <w:vertAlign w:val="subscript"/>
        </w:rPr>
        <w:t>acc</w:t>
      </w:r>
      <w:proofErr w:type="spellEnd"/>
      <w:r w:rsidR="00334E3B">
        <w:rPr>
          <w:vertAlign w:val="subscript"/>
        </w:rPr>
        <w:t xml:space="preserve"> </w:t>
      </w:r>
      <w:r w:rsidR="00334E3B">
        <w:t xml:space="preserve">= 16 MV/m, yields an acceleration of 100 MV per </w:t>
      </w:r>
      <w:proofErr w:type="spellStart"/>
      <w:r w:rsidR="00334E3B">
        <w:t>cryomodule</w:t>
      </w:r>
      <w:proofErr w:type="spellEnd"/>
      <w:r w:rsidR="00334E3B">
        <w:t>, which approximates what was used for project X. Upgrading this to ~22 MV/m y</w:t>
      </w:r>
      <w:r w:rsidR="006C4B6C">
        <w:t xml:space="preserve">ields ~130 MV of acceleration, </w:t>
      </w:r>
      <w:r w:rsidR="003A6653">
        <w:t>which could be available for PIP-III.</w:t>
      </w:r>
      <w:r w:rsidR="00334E3B">
        <w:t xml:space="preserve"> </w:t>
      </w:r>
    </w:p>
    <w:p w:rsidR="00334E3B" w:rsidRDefault="00334E3B" w:rsidP="00EE48AE">
      <w:pPr>
        <w:pStyle w:val="Style1"/>
      </w:pPr>
    </w:p>
    <w:p w:rsidR="00C50184" w:rsidRPr="00583B76" w:rsidRDefault="00334E3B" w:rsidP="00C50184">
      <w:pPr>
        <w:pStyle w:val="Style1"/>
      </w:pPr>
      <w:r>
        <w:t xml:space="preserve">The 1300 MHz </w:t>
      </w:r>
      <w:proofErr w:type="spellStart"/>
      <w:r>
        <w:t>cryomodule</w:t>
      </w:r>
      <w:proofErr w:type="spellEnd"/>
      <w:r>
        <w:t xml:space="preserve"> contains </w:t>
      </w:r>
      <w:r w:rsidR="003A6653">
        <w:t>8 1.</w:t>
      </w:r>
      <w:r w:rsidR="00FD6258">
        <w:t>0</w:t>
      </w:r>
      <w:r w:rsidR="003A6653">
        <w:t xml:space="preserve">38m cavities, which are included in a ~12.5 </w:t>
      </w:r>
      <w:r w:rsidR="006F72DB">
        <w:t>m length. This would provide ~133 MV of acceleration at 16 MV/m and ~180 MV at 22 MV/m</w:t>
      </w:r>
      <w:r w:rsidR="000C4043">
        <w:t xml:space="preserve"> (Project X technology)</w:t>
      </w:r>
      <w:r w:rsidR="006F72DB">
        <w:t xml:space="preserve">. An upgrade to </w:t>
      </w:r>
      <w:r w:rsidR="00711C53">
        <w:t>~</w:t>
      </w:r>
      <w:r w:rsidR="006F72DB">
        <w:t xml:space="preserve">30 MV/m </w:t>
      </w:r>
      <w:r w:rsidR="000C4043">
        <w:t xml:space="preserve">(current ILC technology) </w:t>
      </w:r>
      <w:r w:rsidR="006F72DB">
        <w:t>would increase that to ~2</w:t>
      </w:r>
      <w:r w:rsidR="00711C53">
        <w:t>5</w:t>
      </w:r>
      <w:r w:rsidR="006F72DB">
        <w:t>0 MV.</w:t>
      </w:r>
      <w:r w:rsidR="000C4043">
        <w:t xml:space="preserve"> Near-term improvements should increase that to more than 300 MV.</w:t>
      </w:r>
      <w:r w:rsidR="00294B1E">
        <w:t xml:space="preserve"> (40 MV/m obtains 325 MV.)</w:t>
      </w:r>
      <w:r w:rsidR="003715F0">
        <w:t xml:space="preserve"> If a limit of 25 MV/m is set by beam neutralization or stability considerations, the </w:t>
      </w:r>
      <w:proofErr w:type="spellStart"/>
      <w:r w:rsidR="003715F0">
        <w:t>cryo</w:t>
      </w:r>
      <w:proofErr w:type="spellEnd"/>
      <w:r w:rsidR="003715F0">
        <w:t xml:space="preserve"> acceleration would be 200 MV.</w:t>
      </w:r>
    </w:p>
    <w:p w:rsidR="00D67749" w:rsidRDefault="00D67749" w:rsidP="003D3D59">
      <w:pPr>
        <w:pStyle w:val="Heading2"/>
      </w:pPr>
    </w:p>
    <w:p w:rsidR="00D67749" w:rsidRDefault="00D67749" w:rsidP="003D3D59">
      <w:pPr>
        <w:pStyle w:val="Heading2"/>
      </w:pPr>
      <w:r>
        <w:rPr>
          <w:b w:val="0"/>
          <w:noProof/>
        </w:rPr>
        <w:drawing>
          <wp:inline distT="0" distB="0" distL="0" distR="0">
            <wp:extent cx="5343896" cy="1621600"/>
            <wp:effectExtent l="19050" t="0" r="9154"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5345008" cy="1621938"/>
                    </a:xfrm>
                    <a:prstGeom prst="rect">
                      <a:avLst/>
                    </a:prstGeom>
                    <a:noFill/>
                    <a:ln w="9525">
                      <a:noFill/>
                      <a:miter lim="800000"/>
                      <a:headEnd/>
                      <a:tailEnd/>
                    </a:ln>
                  </pic:spPr>
                </pic:pic>
              </a:graphicData>
            </a:graphic>
          </wp:inline>
        </w:drawing>
      </w:r>
    </w:p>
    <w:p w:rsidR="00D67749" w:rsidRDefault="00EE48AE" w:rsidP="00EE48AE">
      <w:pPr>
        <w:pStyle w:val="Style1"/>
      </w:pPr>
      <w:r>
        <w:t xml:space="preserve">Figure 3: Cross section of a 650 MHz </w:t>
      </w:r>
      <w:proofErr w:type="spellStart"/>
      <w:r>
        <w:t>cryomodule</w:t>
      </w:r>
      <w:proofErr w:type="spellEnd"/>
      <w:r>
        <w:t xml:space="preserve">, containing 6 5-cell </w:t>
      </w:r>
      <w:proofErr w:type="spellStart"/>
      <w:proofErr w:type="gramStart"/>
      <w:r>
        <w:t>rf</w:t>
      </w:r>
      <w:proofErr w:type="spellEnd"/>
      <w:proofErr w:type="gramEnd"/>
      <w:r>
        <w:t xml:space="preserve"> cavities and a total length of ~9.</w:t>
      </w:r>
      <w:r w:rsidR="006C4B6C">
        <w:t>9</w:t>
      </w:r>
      <w:r>
        <w:t>m.</w:t>
      </w:r>
    </w:p>
    <w:p w:rsidR="00D67749" w:rsidRDefault="00427018" w:rsidP="00EE48AE">
      <w:pPr>
        <w:pStyle w:val="Style1"/>
      </w:pPr>
      <w:r>
        <w:rPr>
          <w:noProof/>
        </w:rPr>
        <w:drawing>
          <wp:inline distT="0" distB="0" distL="0" distR="0">
            <wp:extent cx="5943600" cy="113541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5943600" cy="1135410"/>
                    </a:xfrm>
                    <a:prstGeom prst="rect">
                      <a:avLst/>
                    </a:prstGeom>
                    <a:noFill/>
                    <a:ln w="9525">
                      <a:noFill/>
                      <a:miter lim="800000"/>
                      <a:headEnd/>
                      <a:tailEnd/>
                    </a:ln>
                  </pic:spPr>
                </pic:pic>
              </a:graphicData>
            </a:graphic>
          </wp:inline>
        </w:drawing>
      </w:r>
    </w:p>
    <w:p w:rsidR="00EE48AE" w:rsidRDefault="00EE48AE" w:rsidP="00EE48AE">
      <w:pPr>
        <w:pStyle w:val="Style1"/>
      </w:pPr>
      <w:r w:rsidRPr="00194171">
        <w:rPr>
          <w:b/>
        </w:rPr>
        <w:t>Figure 4:</w:t>
      </w:r>
      <w:r>
        <w:t xml:space="preserve"> Cross section of a 1300 MHz </w:t>
      </w:r>
      <w:proofErr w:type="spellStart"/>
      <w:r>
        <w:t>cryomodule</w:t>
      </w:r>
      <w:proofErr w:type="spellEnd"/>
      <w:r>
        <w:t xml:space="preserve">, containing 8 9-cell cavities, a focusing magnet, and a total length of ~12.5 m, from </w:t>
      </w:r>
      <w:proofErr w:type="gramStart"/>
      <w:r>
        <w:t>the  LCLS</w:t>
      </w:r>
      <w:proofErr w:type="gramEnd"/>
      <w:r>
        <w:t>-II design.</w:t>
      </w:r>
      <w:r w:rsidR="002801BD">
        <w:t>[10]</w:t>
      </w:r>
    </w:p>
    <w:p w:rsidR="006C4B6C" w:rsidRDefault="006C4B6C" w:rsidP="00EE48AE">
      <w:pPr>
        <w:pStyle w:val="Style1"/>
      </w:pPr>
    </w:p>
    <w:p w:rsidR="006C4B6C" w:rsidRDefault="00644E7F" w:rsidP="00EE48AE">
      <w:pPr>
        <w:pStyle w:val="Style1"/>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85pt;height:170.1pt">
            <v:imagedata r:id="rId12" o:title="layout"/>
          </v:shape>
        </w:pict>
      </w:r>
    </w:p>
    <w:p w:rsidR="006C4B6C" w:rsidRPr="00F50170" w:rsidRDefault="006C4B6C" w:rsidP="00EE48AE">
      <w:pPr>
        <w:pStyle w:val="Style1"/>
      </w:pPr>
      <w:proofErr w:type="gramStart"/>
      <w:r w:rsidRPr="006C4B6C">
        <w:rPr>
          <w:b/>
        </w:rPr>
        <w:t>Figure 5.</w:t>
      </w:r>
      <w:proofErr w:type="gramEnd"/>
      <w:r>
        <w:rPr>
          <w:b/>
        </w:rPr>
        <w:t xml:space="preserve"> </w:t>
      </w:r>
      <w:proofErr w:type="gramStart"/>
      <w:r w:rsidR="00F50170" w:rsidRPr="00F50170">
        <w:t xml:space="preserve">Conceptual view of components of </w:t>
      </w:r>
      <w:r w:rsidR="00F50170">
        <w:t xml:space="preserve">an 8 </w:t>
      </w:r>
      <w:proofErr w:type="spellStart"/>
      <w:r w:rsidR="00F50170">
        <w:t>GeV</w:t>
      </w:r>
      <w:proofErr w:type="spellEnd"/>
      <w:r w:rsidR="00F50170">
        <w:t xml:space="preserve"> </w:t>
      </w:r>
      <w:proofErr w:type="spellStart"/>
      <w:r w:rsidR="00F50170">
        <w:t>linac</w:t>
      </w:r>
      <w:proofErr w:type="spellEnd"/>
      <w:r w:rsidR="00F50170">
        <w:t xml:space="preserve"> with </w:t>
      </w:r>
      <w:proofErr w:type="spellStart"/>
      <w:r w:rsidR="00F50170">
        <w:t>cw</w:t>
      </w:r>
      <w:proofErr w:type="spellEnd"/>
      <w:r w:rsidR="00F50170">
        <w:t xml:space="preserve"> and pulsed segments, following the Project X configuration.</w:t>
      </w:r>
      <w:proofErr w:type="gramEnd"/>
    </w:p>
    <w:p w:rsidR="00D67749" w:rsidRDefault="00FE40B9" w:rsidP="003D3D59">
      <w:pPr>
        <w:pStyle w:val="Heading2"/>
      </w:pPr>
      <w:r>
        <w:t xml:space="preserve">Scenario cases </w:t>
      </w:r>
    </w:p>
    <w:p w:rsidR="00FE40B9" w:rsidRDefault="00FE40B9" w:rsidP="00FE40B9">
      <w:pPr>
        <w:pStyle w:val="Style1"/>
      </w:pPr>
      <w:r>
        <w:t>The Project X</w:t>
      </w:r>
      <w:r w:rsidR="003173F9">
        <w:t xml:space="preserve"> Scenario in Table </w:t>
      </w:r>
      <w:r w:rsidR="007D1F23">
        <w:t>1</w:t>
      </w:r>
      <w:r w:rsidR="003173F9">
        <w:t xml:space="preserve"> has the initial PIP-II </w:t>
      </w:r>
      <w:proofErr w:type="spellStart"/>
      <w:r w:rsidR="003173F9">
        <w:t>Linac</w:t>
      </w:r>
      <w:proofErr w:type="spellEnd"/>
      <w:r w:rsidR="003173F9">
        <w:t xml:space="preserve"> extended to 1 </w:t>
      </w:r>
      <w:proofErr w:type="spellStart"/>
      <w:r w:rsidR="003173F9">
        <w:t>GeV</w:t>
      </w:r>
      <w:proofErr w:type="spellEnd"/>
      <w:r w:rsidR="003173F9">
        <w:t xml:space="preserve"> extraction, by inserting 2 additional </w:t>
      </w:r>
      <w:proofErr w:type="spellStart"/>
      <w:r w:rsidR="003173F9">
        <w:t>cryomodules</w:t>
      </w:r>
      <w:proofErr w:type="spellEnd"/>
      <w:r w:rsidR="003173F9">
        <w:t xml:space="preserve"> in existing space at the end</w:t>
      </w:r>
      <w:r w:rsidR="00194171">
        <w:t xml:space="preserve"> of the PIP-II </w:t>
      </w:r>
      <w:proofErr w:type="spellStart"/>
      <w:r w:rsidR="00194171">
        <w:t>linac</w:t>
      </w:r>
      <w:proofErr w:type="spellEnd"/>
      <w:r w:rsidR="00194171">
        <w:t xml:space="preserve">. A 1GeV bend is followed by a 1—3 </w:t>
      </w:r>
      <w:proofErr w:type="spellStart"/>
      <w:r w:rsidR="00194171">
        <w:t>GeV</w:t>
      </w:r>
      <w:proofErr w:type="spellEnd"/>
      <w:r w:rsidR="00194171">
        <w:t xml:space="preserve"> </w:t>
      </w:r>
      <w:proofErr w:type="spellStart"/>
      <w:r w:rsidR="00194171">
        <w:t>linac</w:t>
      </w:r>
      <w:proofErr w:type="spellEnd"/>
      <w:r w:rsidR="00194171">
        <w:t xml:space="preserve"> using </w:t>
      </w:r>
      <w:r w:rsidR="00952E58">
        <w:t>~</w:t>
      </w:r>
      <w:r w:rsidR="00194171">
        <w:t xml:space="preserve">20 100 MV 650 MHz </w:t>
      </w:r>
      <w:proofErr w:type="spellStart"/>
      <w:r w:rsidR="00194171">
        <w:t>cryomodules</w:t>
      </w:r>
      <w:proofErr w:type="spellEnd"/>
      <w:r w:rsidR="00194171">
        <w:t>, requir</w:t>
      </w:r>
      <w:r w:rsidR="00387A81">
        <w:t>ing ~200m, with matching optics that should fit within the ~280m slot in figure 1.</w:t>
      </w:r>
      <w:r w:rsidR="00194171">
        <w:t xml:space="preserve"> A 3 </w:t>
      </w:r>
      <w:proofErr w:type="spellStart"/>
      <w:r w:rsidR="00194171">
        <w:t>GeV</w:t>
      </w:r>
      <w:proofErr w:type="spellEnd"/>
      <w:r w:rsidR="00194171">
        <w:t xml:space="preserve"> bend places the beam in a </w:t>
      </w:r>
      <w:r w:rsidR="00952E58">
        <w:t xml:space="preserve">3—8 </w:t>
      </w:r>
      <w:proofErr w:type="spellStart"/>
      <w:r w:rsidR="00952E58">
        <w:t>GeV</w:t>
      </w:r>
      <w:proofErr w:type="spellEnd"/>
      <w:r w:rsidR="00952E58">
        <w:t xml:space="preserve"> </w:t>
      </w:r>
      <w:proofErr w:type="spellStart"/>
      <w:r w:rsidR="00952E58">
        <w:t>linac</w:t>
      </w:r>
      <w:proofErr w:type="spellEnd"/>
      <w:r w:rsidR="00952E58">
        <w:t xml:space="preserve"> using 1300 MHz pulsed </w:t>
      </w:r>
      <w:proofErr w:type="gramStart"/>
      <w:r w:rsidR="00952E58">
        <w:t>rf</w:t>
      </w:r>
      <w:proofErr w:type="gramEnd"/>
      <w:r w:rsidR="00952E58">
        <w:t xml:space="preserve">. This requires 28 180 </w:t>
      </w:r>
      <w:r w:rsidR="00387A81">
        <w:t xml:space="preserve">MV 1300 MHz </w:t>
      </w:r>
      <w:proofErr w:type="spellStart"/>
      <w:r w:rsidR="00387A81">
        <w:t>cryomodules</w:t>
      </w:r>
      <w:proofErr w:type="spellEnd"/>
      <w:r w:rsidR="00387A81">
        <w:t xml:space="preserve"> (</w:t>
      </w:r>
      <w:r w:rsidR="00EB37F9">
        <w:t>350 m), to fit within</w:t>
      </w:r>
      <w:r w:rsidR="00387A81">
        <w:t xml:space="preserve"> the ~390m slot of fig. 1.</w:t>
      </w:r>
    </w:p>
    <w:p w:rsidR="00952E58" w:rsidRDefault="00952E58" w:rsidP="00FE40B9">
      <w:pPr>
        <w:pStyle w:val="Style1"/>
      </w:pPr>
    </w:p>
    <w:p w:rsidR="00FE40B9" w:rsidRDefault="00952E58" w:rsidP="00C3133C">
      <w:pPr>
        <w:pStyle w:val="Style1"/>
      </w:pPr>
      <w:r>
        <w:t xml:space="preserve">An updated variant of this scenario is displayed in Figure </w:t>
      </w:r>
      <w:r w:rsidR="00387A81">
        <w:t xml:space="preserve">5, based on a presentation by </w:t>
      </w:r>
      <w:proofErr w:type="spellStart"/>
      <w:r w:rsidR="00387A81">
        <w:t>Checc</w:t>
      </w:r>
      <w:r w:rsidR="00F82909">
        <w:t>h</w:t>
      </w:r>
      <w:r w:rsidR="00387A81">
        <w:t>in</w:t>
      </w:r>
      <w:proofErr w:type="spellEnd"/>
      <w:proofErr w:type="gramStart"/>
      <w:r w:rsidR="00387A81">
        <w:t>.</w:t>
      </w:r>
      <w:r w:rsidR="002801BD">
        <w:t>[</w:t>
      </w:r>
      <w:proofErr w:type="gramEnd"/>
      <w:r w:rsidR="002801BD">
        <w:t>8]</w:t>
      </w:r>
      <w:r w:rsidR="00387A81">
        <w:t xml:space="preserve"> Following recent progress in LCLS-II </w:t>
      </w:r>
      <w:proofErr w:type="spellStart"/>
      <w:r w:rsidR="00387A81">
        <w:t>cw</w:t>
      </w:r>
      <w:proofErr w:type="spellEnd"/>
      <w:r w:rsidR="00387A81">
        <w:t xml:space="preserve"> </w:t>
      </w:r>
      <w:proofErr w:type="spellStart"/>
      <w:r w:rsidR="00387A81">
        <w:t>cryomodules</w:t>
      </w:r>
      <w:proofErr w:type="spellEnd"/>
      <w:r w:rsidR="00387A81">
        <w:t xml:space="preserve">, the </w:t>
      </w:r>
      <w:proofErr w:type="spellStart"/>
      <w:r w:rsidR="00387A81">
        <w:t>cw</w:t>
      </w:r>
      <w:proofErr w:type="spellEnd"/>
      <w:r w:rsidR="00387A81">
        <w:t xml:space="preserve"> </w:t>
      </w:r>
      <w:proofErr w:type="spellStart"/>
      <w:r w:rsidR="00387A81">
        <w:t>linac</w:t>
      </w:r>
      <w:proofErr w:type="spellEnd"/>
      <w:r w:rsidR="00387A81">
        <w:t xml:space="preserve"> is split into 650 MHz and 1300 MHz sections at 1.5 </w:t>
      </w:r>
      <w:proofErr w:type="spellStart"/>
      <w:r w:rsidR="00387A81">
        <w:t>GeV</w:t>
      </w:r>
      <w:proofErr w:type="spellEnd"/>
      <w:r w:rsidR="00387A81">
        <w:t>.</w:t>
      </w:r>
      <w:r w:rsidR="006550AF">
        <w:t xml:space="preserve"> This can be obtained with ~</w:t>
      </w:r>
      <w:r w:rsidR="003D1835">
        <w:t>6</w:t>
      </w:r>
      <w:r w:rsidR="006550AF">
        <w:t xml:space="preserve"> 650 MHz </w:t>
      </w:r>
      <w:proofErr w:type="spellStart"/>
      <w:r w:rsidR="006550AF">
        <w:t>cryomodules</w:t>
      </w:r>
      <w:proofErr w:type="spellEnd"/>
      <w:r w:rsidR="006550AF">
        <w:t xml:space="preserve"> and </w:t>
      </w:r>
      <w:r w:rsidR="00B95168">
        <w:t>~</w:t>
      </w:r>
      <w:proofErr w:type="gramStart"/>
      <w:r w:rsidR="00B95168">
        <w:t xml:space="preserve">10 </w:t>
      </w:r>
      <w:r w:rsidR="00C3133C">
        <w:t xml:space="preserve"> 150</w:t>
      </w:r>
      <w:proofErr w:type="gramEnd"/>
      <w:r w:rsidR="00C3133C">
        <w:t xml:space="preserve"> MV </w:t>
      </w:r>
      <w:r w:rsidR="00B95168">
        <w:t xml:space="preserve">1300 MHz </w:t>
      </w:r>
      <w:proofErr w:type="spellStart"/>
      <w:r w:rsidR="00B95168">
        <w:t>cryomodules</w:t>
      </w:r>
      <w:proofErr w:type="spellEnd"/>
      <w:r w:rsidR="00B95168">
        <w:t>.</w:t>
      </w:r>
      <w:r w:rsidR="00C3133C">
        <w:t xml:space="preserve"> The 1300 MHz </w:t>
      </w:r>
      <w:proofErr w:type="spellStart"/>
      <w:proofErr w:type="gramStart"/>
      <w:r w:rsidR="00C3133C">
        <w:t>rf</w:t>
      </w:r>
      <w:proofErr w:type="spellEnd"/>
      <w:proofErr w:type="gramEnd"/>
      <w:r w:rsidR="00C3133C">
        <w:t xml:space="preserve"> </w:t>
      </w:r>
      <w:r w:rsidR="00C3133C">
        <w:lastRenderedPageBreak/>
        <w:t>is expected to be significantly less expensive than the 650 MHz, and provide higher gradient, with ~150 MV/</w:t>
      </w:r>
      <w:proofErr w:type="spellStart"/>
      <w:r w:rsidR="00C3133C">
        <w:t>cryomodule</w:t>
      </w:r>
      <w:proofErr w:type="spellEnd"/>
      <w:r w:rsidR="00C3133C">
        <w:t xml:space="preserve">. </w:t>
      </w:r>
      <w:r w:rsidR="00711C53">
        <w:t xml:space="preserve">This would shorten the required </w:t>
      </w:r>
      <w:proofErr w:type="spellStart"/>
      <w:r w:rsidR="00711C53">
        <w:t>linac</w:t>
      </w:r>
      <w:proofErr w:type="spellEnd"/>
      <w:r w:rsidR="00711C53">
        <w:t xml:space="preserve"> length by ~20m</w:t>
      </w:r>
      <w:r w:rsidR="00E47301">
        <w:t>.</w:t>
      </w:r>
      <w:r w:rsidR="00711C53">
        <w:t xml:space="preserve"> </w:t>
      </w:r>
      <w:r w:rsidR="00C3133C">
        <w:t xml:space="preserve">The 3-8 </w:t>
      </w:r>
      <w:proofErr w:type="spellStart"/>
      <w:r w:rsidR="00C3133C">
        <w:t>GeV</w:t>
      </w:r>
      <w:proofErr w:type="spellEnd"/>
      <w:r w:rsidR="00C3133C">
        <w:t xml:space="preserve"> </w:t>
      </w:r>
      <w:proofErr w:type="spellStart"/>
      <w:proofErr w:type="gramStart"/>
      <w:r w:rsidR="00C3133C">
        <w:t>linac</w:t>
      </w:r>
      <w:proofErr w:type="spellEnd"/>
      <w:proofErr w:type="gramEnd"/>
      <w:r w:rsidR="00C3133C">
        <w:t xml:space="preserve"> </w:t>
      </w:r>
      <w:r w:rsidR="00711C53">
        <w:t>is the same as the Project X version.</w:t>
      </w:r>
    </w:p>
    <w:p w:rsidR="00711C53" w:rsidRDefault="00711C53" w:rsidP="00C3133C">
      <w:pPr>
        <w:pStyle w:val="Style1"/>
      </w:pPr>
    </w:p>
    <w:p w:rsidR="00711C53" w:rsidRDefault="00711C53" w:rsidP="00C3133C">
      <w:pPr>
        <w:pStyle w:val="Style1"/>
      </w:pPr>
      <w:r>
        <w:t xml:space="preserve">As discussed by </w:t>
      </w:r>
      <w:proofErr w:type="spellStart"/>
      <w:r>
        <w:t>Checc</w:t>
      </w:r>
      <w:r w:rsidR="00810DCF">
        <w:t>h</w:t>
      </w:r>
      <w:r>
        <w:t>in</w:t>
      </w:r>
      <w:proofErr w:type="spellEnd"/>
      <w:r>
        <w:t xml:space="preserve">, the </w:t>
      </w:r>
      <w:proofErr w:type="spellStart"/>
      <w:r>
        <w:t>linacs</w:t>
      </w:r>
      <w:proofErr w:type="spellEnd"/>
      <w:r>
        <w:t xml:space="preserve"> could be shorter with the higher gradients. With the pre</w:t>
      </w:r>
      <w:r w:rsidR="0015106B">
        <w:t>sent ILC technology and 250 MV</w:t>
      </w:r>
      <w:r>
        <w:t xml:space="preserve"> </w:t>
      </w:r>
      <w:proofErr w:type="spellStart"/>
      <w:r>
        <w:t>cryomodules</w:t>
      </w:r>
      <w:proofErr w:type="spellEnd"/>
      <w:r>
        <w:t xml:space="preserve">, only 20 </w:t>
      </w:r>
      <w:proofErr w:type="spellStart"/>
      <w:r>
        <w:t>cryomodules</w:t>
      </w:r>
      <w:proofErr w:type="spellEnd"/>
      <w:r>
        <w:t xml:space="preserve"> are needed for the </w:t>
      </w:r>
      <w:r w:rsidR="00E47301">
        <w:t xml:space="preserve">3—8 </w:t>
      </w:r>
      <w:proofErr w:type="spellStart"/>
      <w:r w:rsidR="00E47301">
        <w:t>GeV</w:t>
      </w:r>
      <w:proofErr w:type="spellEnd"/>
      <w:r w:rsidR="00E47301">
        <w:t xml:space="preserve"> </w:t>
      </w:r>
      <w:proofErr w:type="spellStart"/>
      <w:r w:rsidR="00E47301">
        <w:t>linac</w:t>
      </w:r>
      <w:proofErr w:type="spellEnd"/>
      <w:r w:rsidR="00E47301">
        <w:t xml:space="preserve">, which reduces the </w:t>
      </w:r>
      <w:proofErr w:type="spellStart"/>
      <w:r w:rsidR="00E47301">
        <w:t>linac</w:t>
      </w:r>
      <w:proofErr w:type="spellEnd"/>
      <w:r w:rsidR="00E47301">
        <w:t xml:space="preserve"> length by ~100m, and will significantly reduce costs. Another modification could be replacement of t</w:t>
      </w:r>
      <w:r w:rsidR="00101864">
        <w:t xml:space="preserve">he entire 1—3 </w:t>
      </w:r>
      <w:proofErr w:type="spellStart"/>
      <w:r w:rsidR="00101864">
        <w:t>GeV</w:t>
      </w:r>
      <w:proofErr w:type="spellEnd"/>
      <w:r w:rsidR="00101864">
        <w:t xml:space="preserve"> with 1300 MHz</w:t>
      </w:r>
      <w:r w:rsidR="0015106B">
        <w:t xml:space="preserve"> </w:t>
      </w:r>
      <w:proofErr w:type="spellStart"/>
      <w:r w:rsidR="0015106B">
        <w:t>cw</w:t>
      </w:r>
      <w:proofErr w:type="spellEnd"/>
      <w:r w:rsidR="0015106B">
        <w:t xml:space="preserve"> </w:t>
      </w:r>
      <w:proofErr w:type="gramStart"/>
      <w:r w:rsidR="00E47301">
        <w:t>rf</w:t>
      </w:r>
      <w:proofErr w:type="gramEnd"/>
      <w:r w:rsidR="0015106B">
        <w:t>. This would prevent a mid-</w:t>
      </w:r>
      <w:proofErr w:type="spellStart"/>
      <w:r w:rsidR="0015106B">
        <w:t>linac</w:t>
      </w:r>
      <w:proofErr w:type="spellEnd"/>
      <w:r w:rsidR="0015106B">
        <w:t xml:space="preserve"> mismatch in the focusing period, which could improve optics. With 150 MV </w:t>
      </w:r>
      <w:proofErr w:type="spellStart"/>
      <w:r w:rsidR="0015106B">
        <w:t>cryos</w:t>
      </w:r>
      <w:proofErr w:type="spellEnd"/>
      <w:r w:rsidR="0015106B">
        <w:t xml:space="preserve">, this would require ~14 </w:t>
      </w:r>
      <w:proofErr w:type="spellStart"/>
      <w:r w:rsidR="0015106B">
        <w:t>cryomodules</w:t>
      </w:r>
      <w:proofErr w:type="spellEnd"/>
      <w:r w:rsidR="0015106B">
        <w:t xml:space="preserve"> (175 m) and reduce the required </w:t>
      </w:r>
      <w:proofErr w:type="spellStart"/>
      <w:r w:rsidR="00063FC7">
        <w:t>cw</w:t>
      </w:r>
      <w:proofErr w:type="spellEnd"/>
      <w:r w:rsidR="00063FC7">
        <w:t xml:space="preserve"> </w:t>
      </w:r>
      <w:proofErr w:type="spellStart"/>
      <w:r w:rsidR="0015106B">
        <w:t>linac</w:t>
      </w:r>
      <w:proofErr w:type="spellEnd"/>
      <w:r w:rsidR="0015106B">
        <w:t xml:space="preserve"> length.</w:t>
      </w:r>
    </w:p>
    <w:p w:rsidR="00C3133C" w:rsidRDefault="004F4A77" w:rsidP="004F4A77">
      <w:pPr>
        <w:pStyle w:val="Heading2"/>
      </w:pPr>
      <w:r>
        <w:t>Changes</w:t>
      </w:r>
      <w:r w:rsidR="005B2C57">
        <w:t xml:space="preserve"> in Scenario Requirements</w:t>
      </w:r>
    </w:p>
    <w:p w:rsidR="004F4A77" w:rsidRPr="00FC2FDD" w:rsidRDefault="004F4A77" w:rsidP="004F4A77">
      <w:pPr>
        <w:pStyle w:val="Style1"/>
      </w:pPr>
      <w:r>
        <w:t>Physics requirements for other experiments have</w:t>
      </w:r>
      <w:r w:rsidR="005B2C57">
        <w:t xml:space="preserve"> changed </w:t>
      </w:r>
      <w:r w:rsidR="00E93DE8">
        <w:t xml:space="preserve">and the transition from </w:t>
      </w:r>
      <w:proofErr w:type="spellStart"/>
      <w:r w:rsidR="00E93DE8">
        <w:t>cw</w:t>
      </w:r>
      <w:proofErr w:type="spellEnd"/>
      <w:r w:rsidR="00E93DE8">
        <w:t xml:space="preserve"> to </w:t>
      </w:r>
      <w:proofErr w:type="gramStart"/>
      <w:r w:rsidR="00E93DE8">
        <w:t>pulsed</w:t>
      </w:r>
      <w:proofErr w:type="gramEnd"/>
      <w:r w:rsidR="00E93DE8">
        <w:t xml:space="preserve"> could be moved to lower energy</w:t>
      </w:r>
      <w:r w:rsidR="00063FC7">
        <w:t>.</w:t>
      </w:r>
      <w:r w:rsidR="00E93DE8">
        <w:t xml:space="preserve"> </w:t>
      </w:r>
      <w:r w:rsidR="00063FC7">
        <w:t xml:space="preserve">An advantage is that the bend at the </w:t>
      </w:r>
      <w:r w:rsidR="00FC2FDD">
        <w:t xml:space="preserve">end of the </w:t>
      </w:r>
      <w:proofErr w:type="spellStart"/>
      <w:r w:rsidR="00FC2FDD">
        <w:t>cw</w:t>
      </w:r>
      <w:proofErr w:type="spellEnd"/>
      <w:r w:rsidR="00FC2FDD">
        <w:t xml:space="preserve"> </w:t>
      </w:r>
      <w:proofErr w:type="spellStart"/>
      <w:r w:rsidR="00FC2FDD">
        <w:t>linac</w:t>
      </w:r>
      <w:proofErr w:type="spellEnd"/>
      <w:r w:rsidR="00FC2FDD">
        <w:t xml:space="preserve"> would be moved to lower energy which would allow a much shorter bend. The problem is that the beam must be transmitted as H</w:t>
      </w:r>
      <w:proofErr w:type="gramStart"/>
      <w:r w:rsidR="00FC2FDD">
        <w:rPr>
          <w:vertAlign w:val="superscript"/>
        </w:rPr>
        <w:t xml:space="preserve">- </w:t>
      </w:r>
      <w:r w:rsidR="00FC2FDD">
        <w:t xml:space="preserve"> and</w:t>
      </w:r>
      <w:proofErr w:type="gramEnd"/>
      <w:r w:rsidR="00FC2FDD">
        <w:t xml:space="preserve"> </w:t>
      </w:r>
      <w:r w:rsidR="009F0976">
        <w:t xml:space="preserve">moderate </w:t>
      </w:r>
      <w:r w:rsidR="00FC2FDD">
        <w:t>magnetic fields will strip the H</w:t>
      </w:r>
      <w:r w:rsidR="00FC2FDD">
        <w:rPr>
          <w:vertAlign w:val="superscript"/>
        </w:rPr>
        <w:t>-</w:t>
      </w:r>
      <w:r w:rsidR="00FC2FDD">
        <w:t xml:space="preserve"> to H</w:t>
      </w:r>
      <w:r w:rsidR="00FC2FDD">
        <w:rPr>
          <w:vertAlign w:val="superscript"/>
        </w:rPr>
        <w:t>0</w:t>
      </w:r>
      <w:r w:rsidR="009F0976">
        <w:t>.</w:t>
      </w:r>
      <w:r w:rsidR="005370A7">
        <w:t xml:space="preserve"> [11</w:t>
      </w:r>
      <w:r w:rsidR="0063364D">
        <w:t>, 12</w:t>
      </w:r>
      <w:r w:rsidR="005370A7">
        <w:t>]</w:t>
      </w:r>
      <w:r w:rsidR="009F0976">
        <w:t xml:space="preserve"> </w:t>
      </w:r>
      <w:r w:rsidR="00FC2FDD">
        <w:t xml:space="preserve"> </w:t>
      </w:r>
    </w:p>
    <w:p w:rsidR="00C3133C" w:rsidRDefault="00C3133C" w:rsidP="00C3133C">
      <w:pPr>
        <w:pStyle w:val="Heading2"/>
      </w:pPr>
      <w:r>
        <w:t>Magnetic stripping constraints</w:t>
      </w:r>
    </w:p>
    <w:p w:rsidR="00C3133C" w:rsidRDefault="00C3133C" w:rsidP="00C3133C">
      <w:pPr>
        <w:pStyle w:val="Paragraph"/>
        <w:ind w:firstLine="0"/>
      </w:pPr>
      <w:r>
        <w:t xml:space="preserve"> The 8 </w:t>
      </w:r>
      <w:proofErr w:type="spellStart"/>
      <w:r>
        <w:t>GeV</w:t>
      </w:r>
      <w:proofErr w:type="spellEnd"/>
      <w:r>
        <w:t xml:space="preserve"> </w:t>
      </w:r>
      <w:proofErr w:type="spellStart"/>
      <w:r>
        <w:t>Linac</w:t>
      </w:r>
      <w:proofErr w:type="spellEnd"/>
      <w:r>
        <w:t xml:space="preserve"> beam must be transmitted as H</w:t>
      </w:r>
      <w:r>
        <w:rPr>
          <w:vertAlign w:val="superscript"/>
        </w:rPr>
        <w:t>-</w:t>
      </w:r>
      <w:r>
        <w:t>, f</w:t>
      </w:r>
      <w:r w:rsidRPr="008470A4">
        <w:t>or compatibility with H</w:t>
      </w:r>
      <w:r w:rsidRPr="008470A4">
        <w:rPr>
          <w:vertAlign w:val="superscript"/>
        </w:rPr>
        <w:t>-</w:t>
      </w:r>
      <w:r w:rsidRPr="008470A4">
        <w:t xml:space="preserve"> injection into the </w:t>
      </w:r>
      <w:r>
        <w:t>Recycler</w:t>
      </w:r>
      <w:r w:rsidR="005B2C57">
        <w:t xml:space="preserve"> or Main Injector</w:t>
      </w:r>
      <w:r>
        <w:t>,</w:t>
      </w:r>
      <w:r w:rsidRPr="008470A4">
        <w:t xml:space="preserve"> and the bending fields in the </w:t>
      </w:r>
      <w:r>
        <w:t xml:space="preserve">8 </w:t>
      </w:r>
      <w:proofErr w:type="spellStart"/>
      <w:r>
        <w:t>GeV</w:t>
      </w:r>
      <w:proofErr w:type="spellEnd"/>
      <w:r>
        <w:t xml:space="preserve"> </w:t>
      </w:r>
      <w:r w:rsidRPr="008470A4">
        <w:t>PIP-II</w:t>
      </w:r>
      <w:r>
        <w:t>I</w:t>
      </w:r>
      <w:r w:rsidRPr="008470A4">
        <w:t xml:space="preserve"> transports are limited to </w:t>
      </w:r>
      <w:r>
        <w:t>~</w:t>
      </w:r>
      <w:r w:rsidRPr="008470A4">
        <w:t>0.</w:t>
      </w:r>
      <w:r>
        <w:t>0</w:t>
      </w:r>
      <w:r w:rsidR="00086617">
        <w:t>6</w:t>
      </w:r>
      <w:r w:rsidRPr="008470A4">
        <w:t>T to avoid magnetic stripping to H</w:t>
      </w:r>
      <w:r w:rsidRPr="008470A4">
        <w:rPr>
          <w:vertAlign w:val="superscript"/>
        </w:rPr>
        <w:t>0</w:t>
      </w:r>
      <w:r w:rsidRPr="008470A4">
        <w:t>.</w:t>
      </w:r>
      <w:r w:rsidR="0063364D">
        <w:t xml:space="preserve">[11] </w:t>
      </w:r>
      <w:r w:rsidRPr="008470A4">
        <w:t xml:space="preserve"> </w:t>
      </w:r>
      <w:r>
        <w:t xml:space="preserve">The 8 </w:t>
      </w:r>
      <w:proofErr w:type="spellStart"/>
      <w:r>
        <w:t>GeV</w:t>
      </w:r>
      <w:proofErr w:type="spellEnd"/>
      <w:r>
        <w:t xml:space="preserve"> </w:t>
      </w:r>
      <w:proofErr w:type="spellStart"/>
      <w:r>
        <w:t>Linac</w:t>
      </w:r>
      <w:proofErr w:type="spellEnd"/>
      <w:r>
        <w:t xml:space="preserve"> has three locations with significant amounts of bending magnets: the initial bend of ~60</w:t>
      </w:r>
      <w:r>
        <w:sym w:font="Symbol" w:char="F0B0"/>
      </w:r>
      <w:r>
        <w:rPr>
          <w:vertAlign w:val="subscript"/>
        </w:rPr>
        <w:t xml:space="preserve"> </w:t>
      </w:r>
      <w:r>
        <w:t xml:space="preserve">following the PIP-II </w:t>
      </w:r>
      <w:proofErr w:type="spellStart"/>
      <w:r>
        <w:t>Linac</w:t>
      </w:r>
      <w:proofErr w:type="spellEnd"/>
      <w:r>
        <w:t xml:space="preserve"> where the beam is ~1 </w:t>
      </w:r>
      <w:proofErr w:type="spellStart"/>
      <w:r>
        <w:t>GeV</w:t>
      </w:r>
      <w:proofErr w:type="spellEnd"/>
      <w:r>
        <w:t>, the bend of ~105</w:t>
      </w:r>
      <w:r>
        <w:sym w:font="Symbol" w:char="F0B0"/>
      </w:r>
      <w:r>
        <w:t xml:space="preserve"> at the end of the 3 </w:t>
      </w:r>
      <w:proofErr w:type="spellStart"/>
      <w:r>
        <w:t>GeV</w:t>
      </w:r>
      <w:proofErr w:type="spellEnd"/>
      <w:r>
        <w:t xml:space="preserve"> </w:t>
      </w:r>
      <w:proofErr w:type="spellStart"/>
      <w:r>
        <w:t>cw</w:t>
      </w:r>
      <w:proofErr w:type="spellEnd"/>
      <w:r>
        <w:t xml:space="preserve"> </w:t>
      </w:r>
      <w:proofErr w:type="spellStart"/>
      <w:r>
        <w:t>linac</w:t>
      </w:r>
      <w:proofErr w:type="spellEnd"/>
      <w:r>
        <w:t xml:space="preserve">, and smaller bends at 8 </w:t>
      </w:r>
      <w:proofErr w:type="spellStart"/>
      <w:r>
        <w:t>GeV</w:t>
      </w:r>
      <w:proofErr w:type="spellEnd"/>
      <w:r>
        <w:t xml:space="preserve"> associated with injection into the recycler/Main Injector.</w:t>
      </w:r>
    </w:p>
    <w:p w:rsidR="00C3133C" w:rsidRPr="00847668" w:rsidRDefault="00C3133C" w:rsidP="00C3133C">
      <w:pPr>
        <w:pStyle w:val="Paragraph"/>
        <w:ind w:firstLine="0"/>
      </w:pPr>
      <w:r>
        <w:t xml:space="preserve"> </w:t>
      </w:r>
    </w:p>
    <w:p w:rsidR="00C3133C" w:rsidRPr="008470A4" w:rsidRDefault="00C3133C" w:rsidP="00C3133C">
      <w:pPr>
        <w:pStyle w:val="Paragraph"/>
        <w:ind w:firstLine="0"/>
      </w:pPr>
      <w:r w:rsidRPr="008470A4">
        <w:t xml:space="preserve">The stripping </w:t>
      </w:r>
      <w:r w:rsidR="009F0976">
        <w:t>length can be estimated using this</w:t>
      </w:r>
      <w:r w:rsidRPr="008470A4">
        <w:t xml:space="preserve"> formula of </w:t>
      </w:r>
      <w:proofErr w:type="spellStart"/>
      <w:r w:rsidRPr="008470A4">
        <w:t>Schrek</w:t>
      </w:r>
      <w:proofErr w:type="spellEnd"/>
      <w:r w:rsidRPr="008470A4">
        <w:t>:</w:t>
      </w:r>
      <w:r w:rsidR="009D5318">
        <w:t xml:space="preserve"> [1</w:t>
      </w:r>
      <w:r w:rsidR="005370A7">
        <w:t>2</w:t>
      </w:r>
      <w:r w:rsidR="009D5318">
        <w:t>]</w:t>
      </w:r>
    </w:p>
    <w:p w:rsidR="00C3133C" w:rsidRPr="008470A4" w:rsidRDefault="00C3133C" w:rsidP="00C3133C">
      <w:pPr>
        <w:pStyle w:val="Paragraph"/>
        <w:ind w:left="720" w:firstLine="720"/>
      </w:pPr>
      <w:r>
        <w:t xml:space="preserve"> </w:t>
      </w:r>
      <w:r w:rsidR="009F0976" w:rsidRPr="009F0976">
        <w:rPr>
          <w:position w:val="-28"/>
        </w:rPr>
        <w:object w:dxaOrig="3980" w:dyaOrig="660">
          <v:shape id="_x0000_i1026" type="#_x0000_t75" style="width:200.25pt;height:33.3pt" o:ole="">
            <v:imagedata r:id="rId13" o:title=""/>
          </v:shape>
          <o:OLEObject Type="Embed" ProgID="Equation.DSMT4" ShapeID="_x0000_i1026" DrawAspect="Content" ObjectID="_1662362590" r:id="rId14"/>
        </w:object>
      </w:r>
      <w:r>
        <w:t xml:space="preserve">            </w:t>
      </w:r>
      <w:proofErr w:type="gramStart"/>
      <w:r w:rsidR="009F0976">
        <w:t>meters</w:t>
      </w:r>
      <w:proofErr w:type="gramEnd"/>
      <w:r w:rsidRPr="008470A4">
        <w:t xml:space="preserve">, </w:t>
      </w:r>
    </w:p>
    <w:p w:rsidR="00C3133C" w:rsidRDefault="00C3133C" w:rsidP="00C3133C">
      <w:pPr>
        <w:pStyle w:val="Paragraph"/>
        <w:ind w:firstLine="0"/>
      </w:pPr>
      <w:proofErr w:type="gramStart"/>
      <w:r>
        <w:t>where</w:t>
      </w:r>
      <w:proofErr w:type="gramEnd"/>
      <w:r>
        <w:t xml:space="preserve"> </w:t>
      </w:r>
      <w:r w:rsidRPr="008470A4">
        <w:rPr>
          <w:i/>
        </w:rPr>
        <w:t>p</w:t>
      </w:r>
      <w:r w:rsidRPr="008470A4">
        <w:t xml:space="preserve"> =</w:t>
      </w:r>
      <w:r>
        <w:t xml:space="preserve"> is the H</w:t>
      </w:r>
      <w:r w:rsidRPr="00B82820">
        <w:rPr>
          <w:vertAlign w:val="superscript"/>
        </w:rPr>
        <w:t>-</w:t>
      </w:r>
      <w:r>
        <w:t xml:space="preserve"> momentum</w:t>
      </w:r>
      <w:r w:rsidRPr="008470A4">
        <w:t xml:space="preserve">, </w:t>
      </w:r>
      <w:r w:rsidRPr="009F0976">
        <w:rPr>
          <w:i/>
        </w:rPr>
        <w:t>B</w:t>
      </w:r>
      <w:r w:rsidRPr="009F0976">
        <w:rPr>
          <w:i/>
          <w:vertAlign w:val="subscript"/>
        </w:rPr>
        <w:t>t</w:t>
      </w:r>
      <w:r>
        <w:rPr>
          <w:vertAlign w:val="subscript"/>
        </w:rPr>
        <w:t xml:space="preserve"> </w:t>
      </w:r>
      <w:r>
        <w:t xml:space="preserve">is the magnetic field </w:t>
      </w:r>
      <w:r w:rsidRPr="008470A4">
        <w:t xml:space="preserve">and </w:t>
      </w:r>
      <w:r w:rsidRPr="008470A4">
        <w:rPr>
          <w:i/>
        </w:rPr>
        <w:t>a</w:t>
      </w:r>
      <w:r w:rsidRPr="008470A4">
        <w:t xml:space="preserve"> and </w:t>
      </w:r>
      <w:r w:rsidRPr="008470A4">
        <w:rPr>
          <w:i/>
        </w:rPr>
        <w:t>b</w:t>
      </w:r>
      <w:r w:rsidRPr="008470A4">
        <w:t xml:space="preserve"> ar</w:t>
      </w:r>
      <w:r w:rsidR="0063364D">
        <w:t>e parameters fitted from data.</w:t>
      </w:r>
      <w:r w:rsidRPr="008470A4">
        <w:t xml:space="preserve"> Keating et al. </w:t>
      </w:r>
      <w:r w:rsidR="009D5318">
        <w:t>[12]</w:t>
      </w:r>
      <w:r w:rsidR="00B77E30">
        <w:t xml:space="preserve"> </w:t>
      </w:r>
      <w:r w:rsidRPr="008470A4">
        <w:t xml:space="preserve">obtained </w:t>
      </w:r>
      <w:r w:rsidRPr="008470A4">
        <w:rPr>
          <w:i/>
        </w:rPr>
        <w:t>a</w:t>
      </w:r>
      <w:r w:rsidRPr="008470A4">
        <w:t xml:space="preserve"> = 3.073 10</w:t>
      </w:r>
      <w:r w:rsidRPr="008470A4">
        <w:rPr>
          <w:vertAlign w:val="superscript"/>
        </w:rPr>
        <w:t>-14</w:t>
      </w:r>
      <w:r w:rsidRPr="008470A4">
        <w:rPr>
          <w:vertAlign w:val="subscript"/>
        </w:rPr>
        <w:t xml:space="preserve"> </w:t>
      </w:r>
      <w:r w:rsidRPr="008470A4">
        <w:t xml:space="preserve">and </w:t>
      </w:r>
      <w:r w:rsidRPr="008470A4">
        <w:rPr>
          <w:i/>
        </w:rPr>
        <w:t>b</w:t>
      </w:r>
      <w:r w:rsidRPr="008470A4">
        <w:t xml:space="preserve"> =44.14 from 800 MeV data. [</w:t>
      </w:r>
      <w:r w:rsidR="005370A7">
        <w:t>13</w:t>
      </w:r>
      <w:r w:rsidR="007C4EF8">
        <w:t xml:space="preserve">] </w:t>
      </w:r>
    </w:p>
    <w:p w:rsidR="00C3133C" w:rsidRDefault="00C3133C" w:rsidP="00C3133C">
      <w:pPr>
        <w:pStyle w:val="Paragraph"/>
        <w:ind w:firstLine="0"/>
      </w:pPr>
    </w:p>
    <w:p w:rsidR="00C3133C" w:rsidRDefault="00C3133C" w:rsidP="00C3133C">
      <w:pPr>
        <w:pStyle w:val="Paragraph"/>
        <w:ind w:firstLine="0"/>
      </w:pPr>
      <w:r>
        <w:t xml:space="preserve">For 1 GeV protons the transport is a mirror image of the PIP-II transport to the Booster. For that transport, the PIP-II design set a limit of 0.277 </w:t>
      </w:r>
      <w:proofErr w:type="gramStart"/>
      <w:r>
        <w:t>T ,</w:t>
      </w:r>
      <w:proofErr w:type="gramEnd"/>
      <w:r>
        <w:t xml:space="preserve"> at which </w:t>
      </w:r>
      <w:r w:rsidRPr="00B71058">
        <w:rPr>
          <w:i/>
        </w:rPr>
        <w:sym w:font="Symbol" w:char="F074"/>
      </w:r>
      <w:r>
        <w:t xml:space="preserve">=0.12s, and </w:t>
      </w:r>
      <w:r w:rsidRPr="00B71058">
        <w:rPr>
          <w:i/>
        </w:rPr>
        <w:t>L</w:t>
      </w:r>
      <w:r>
        <w:t>=6.43×10</w:t>
      </w:r>
      <w:r>
        <w:rPr>
          <w:vertAlign w:val="superscript"/>
        </w:rPr>
        <w:t>7</w:t>
      </w:r>
      <w:r>
        <w:t>. Losses per meter would be 1.6×10</w:t>
      </w:r>
      <w:r>
        <w:rPr>
          <w:vertAlign w:val="superscript"/>
        </w:rPr>
        <w:t>-8</w:t>
      </w:r>
      <w:r>
        <w:t xml:space="preserve"> , which would be 0.032 W/m at 2MW beam power. The 60</w:t>
      </w:r>
      <w:r>
        <w:sym w:font="Symbol" w:char="F0B0"/>
      </w:r>
      <w:r>
        <w:t xml:space="preserve"> requires ~21.4 m of bend, which must be in</w:t>
      </w:r>
      <w:r w:rsidR="00810DCF">
        <w:t xml:space="preserve">cluded in an achromatic lattice. </w:t>
      </w:r>
      <w:r>
        <w:t xml:space="preserve">The total losses </w:t>
      </w:r>
      <w:r w:rsidR="000E181B">
        <w:t>would</w:t>
      </w:r>
      <w:r w:rsidR="00643BC8">
        <w:t xml:space="preserve"> </w:t>
      </w:r>
      <w:r>
        <w:t>be ~3.5×10</w:t>
      </w:r>
      <w:r>
        <w:rPr>
          <w:vertAlign w:val="superscript"/>
        </w:rPr>
        <w:t>-7</w:t>
      </w:r>
      <w:r>
        <w:t xml:space="preserve">, which is relatively small. </w:t>
      </w:r>
    </w:p>
    <w:p w:rsidR="00C3133C" w:rsidRDefault="00C3133C" w:rsidP="00C3133C">
      <w:pPr>
        <w:pStyle w:val="Paragraph"/>
        <w:ind w:firstLine="0"/>
      </w:pPr>
    </w:p>
    <w:p w:rsidR="00C3133C" w:rsidRPr="008711D9" w:rsidRDefault="00C3133C" w:rsidP="00C3133C">
      <w:pPr>
        <w:pStyle w:val="Paragraph"/>
        <w:ind w:firstLine="0"/>
        <w:rPr>
          <w:vertAlign w:val="superscript"/>
        </w:rPr>
      </w:pPr>
    </w:p>
    <w:p w:rsidR="00C3133C" w:rsidRPr="008470A4" w:rsidRDefault="00C3133C" w:rsidP="00C3133C">
      <w:pPr>
        <w:pStyle w:val="Paragraph"/>
      </w:pPr>
      <w:r>
        <w:rPr>
          <w:noProof/>
        </w:rPr>
        <w:drawing>
          <wp:inline distT="0" distB="0" distL="0" distR="0">
            <wp:extent cx="2823161" cy="2300561"/>
            <wp:effectExtent l="19050" t="0" r="0" b="0"/>
            <wp:docPr id="7" name="Picture 3" descr="rate1 Ge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te1 GeV.jpg"/>
                    <pic:cNvPicPr/>
                  </pic:nvPicPr>
                  <pic:blipFill>
                    <a:blip r:embed="rId15" cstate="print"/>
                    <a:stretch>
                      <a:fillRect/>
                    </a:stretch>
                  </pic:blipFill>
                  <pic:spPr>
                    <a:xfrm>
                      <a:off x="0" y="0"/>
                      <a:ext cx="2826018" cy="2302889"/>
                    </a:xfrm>
                    <a:prstGeom prst="rect">
                      <a:avLst/>
                    </a:prstGeom>
                  </pic:spPr>
                </pic:pic>
              </a:graphicData>
            </a:graphic>
          </wp:inline>
        </w:drawing>
      </w:r>
      <w:r w:rsidRPr="00856938">
        <w:rPr>
          <w:noProof/>
          <w:sz w:val="24"/>
        </w:rPr>
        <w:t xml:space="preserve"> </w:t>
      </w:r>
      <w:r w:rsidRPr="00856938">
        <w:rPr>
          <w:noProof/>
        </w:rPr>
        <w:drawing>
          <wp:inline distT="0" distB="0" distL="0" distR="0">
            <wp:extent cx="2741622" cy="2265616"/>
            <wp:effectExtent l="19050" t="0" r="1578" b="0"/>
            <wp:docPr id="16" name="Picture 2" descr="3 GeVstrip.gif"/>
            <wp:cNvGraphicFramePr/>
            <a:graphic xmlns:a="http://schemas.openxmlformats.org/drawingml/2006/main">
              <a:graphicData uri="http://schemas.openxmlformats.org/drawingml/2006/picture">
                <pic:pic xmlns:pic="http://schemas.openxmlformats.org/drawingml/2006/picture">
                  <pic:nvPicPr>
                    <pic:cNvPr id="15" name="Picture 14" descr="3 GeVstrip.gif"/>
                    <pic:cNvPicPr>
                      <a:picLocks noChangeAspect="1"/>
                    </pic:cNvPicPr>
                  </pic:nvPicPr>
                  <pic:blipFill>
                    <a:blip r:embed="rId16" cstate="print"/>
                    <a:stretch>
                      <a:fillRect/>
                    </a:stretch>
                  </pic:blipFill>
                  <pic:spPr>
                    <a:xfrm>
                      <a:off x="0" y="0"/>
                      <a:ext cx="2740652" cy="2264815"/>
                    </a:xfrm>
                    <a:prstGeom prst="rect">
                      <a:avLst/>
                    </a:prstGeom>
                  </pic:spPr>
                </pic:pic>
              </a:graphicData>
            </a:graphic>
          </wp:inline>
        </w:drawing>
      </w:r>
    </w:p>
    <w:p w:rsidR="00C3133C" w:rsidRDefault="00C3133C" w:rsidP="00C3133C">
      <w:pPr>
        <w:pStyle w:val="Paragraph"/>
      </w:pPr>
      <w:r>
        <w:t xml:space="preserve"> </w:t>
      </w:r>
      <w:r w:rsidRPr="00453F5D">
        <w:rPr>
          <w:b/>
        </w:rPr>
        <w:t xml:space="preserve">Figure </w:t>
      </w:r>
      <w:r w:rsidR="00753CDA">
        <w:rPr>
          <w:b/>
        </w:rPr>
        <w:t>6</w:t>
      </w:r>
      <w:r w:rsidRPr="00453F5D">
        <w:rPr>
          <w:b/>
        </w:rPr>
        <w:t xml:space="preserve">: </w:t>
      </w:r>
      <w:r>
        <w:t>Magnetic stripping rate (m</w:t>
      </w:r>
      <w:r>
        <w:rPr>
          <w:vertAlign w:val="superscript"/>
        </w:rPr>
        <w:t>-1</w:t>
      </w:r>
      <w:r>
        <w:t xml:space="preserve">) as a function of </w:t>
      </w:r>
      <w:proofErr w:type="gramStart"/>
      <w:r>
        <w:t>B(</w:t>
      </w:r>
      <w:proofErr w:type="gramEnd"/>
      <w:r>
        <w:t>T) for 1 and 3 GeV H</w:t>
      </w:r>
      <w:r>
        <w:rPr>
          <w:vertAlign w:val="superscript"/>
        </w:rPr>
        <w:t>-</w:t>
      </w:r>
      <w:r>
        <w:t xml:space="preserve"> .</w:t>
      </w:r>
    </w:p>
    <w:p w:rsidR="00643BC8" w:rsidRDefault="00643BC8" w:rsidP="00C3133C">
      <w:pPr>
        <w:pStyle w:val="Paragraph"/>
      </w:pPr>
    </w:p>
    <w:p w:rsidR="00C3133C" w:rsidRDefault="008728B5" w:rsidP="00291E67">
      <w:pPr>
        <w:pStyle w:val="Paragraph"/>
        <w:ind w:firstLine="0"/>
      </w:pPr>
      <w:r>
        <w:t>For E=2.0,</w:t>
      </w:r>
      <w:r w:rsidR="000966B5">
        <w:t xml:space="preserve"> </w:t>
      </w:r>
      <w:r>
        <w:t xml:space="preserve">2.4, </w:t>
      </w:r>
      <w:r w:rsidR="000966B5">
        <w:t xml:space="preserve">3.0 </w:t>
      </w:r>
      <w:proofErr w:type="spellStart"/>
      <w:r w:rsidR="000966B5">
        <w:t>GeV</w:t>
      </w:r>
      <w:proofErr w:type="spellEnd"/>
      <w:r w:rsidR="000966B5">
        <w:t>, we have calculated the allowed magnetic fields for similar stripping rates, along with the required lengths for a 105</w:t>
      </w:r>
      <w:r w:rsidR="000966B5">
        <w:sym w:font="Symbol" w:char="F0B0"/>
      </w:r>
      <w:r w:rsidR="000966B5">
        <w:t xml:space="preserve"> bend. Results are presented in Table 4. </w:t>
      </w:r>
      <w:r w:rsidR="00015B29">
        <w:t>The length of the mid-</w:t>
      </w:r>
      <w:proofErr w:type="spellStart"/>
      <w:r w:rsidR="00015B29">
        <w:t>Linac</w:t>
      </w:r>
      <w:proofErr w:type="spellEnd"/>
      <w:r w:rsidR="00015B29">
        <w:t xml:space="preserve"> bend could be greatly reduced at the smaller energies, which can then result in significant savings and an easier length match</w:t>
      </w:r>
      <w:r w:rsidR="00420F8B">
        <w:t xml:space="preserve">. </w:t>
      </w:r>
      <w:r w:rsidR="00291E67">
        <w:t xml:space="preserve">Lengths for 1 and 8 </w:t>
      </w:r>
      <w:proofErr w:type="spellStart"/>
      <w:r w:rsidR="00291E67">
        <w:t>GeV</w:t>
      </w:r>
      <w:proofErr w:type="spellEnd"/>
      <w:r w:rsidR="00291E67">
        <w:t xml:space="preserve"> are considered. While the initial configuration with injection at MI-10 does not have much bending, the allowed bending radius is similar to that of the Main Injector, and H</w:t>
      </w:r>
      <w:r w:rsidR="00291E67">
        <w:rPr>
          <w:vertAlign w:val="superscript"/>
        </w:rPr>
        <w:t xml:space="preserve">- </w:t>
      </w:r>
      <w:r w:rsidR="00291E67">
        <w:t>beam could be bent around to a different injection point. However, the next available straight sections for injection are fairly far away (MI 22 and MI</w:t>
      </w:r>
      <w:r w:rsidR="00E469D3">
        <w:t xml:space="preserve"> </w:t>
      </w:r>
      <w:r w:rsidR="00291E67">
        <w:t xml:space="preserve">30) and would </w:t>
      </w:r>
      <w:r w:rsidR="00A453CF">
        <w:t>probably require a</w:t>
      </w:r>
      <w:r w:rsidR="00B47914">
        <w:t xml:space="preserve"> large post-</w:t>
      </w:r>
      <w:proofErr w:type="spellStart"/>
      <w:r w:rsidR="00291E67">
        <w:t>linac</w:t>
      </w:r>
      <w:proofErr w:type="spellEnd"/>
      <w:r w:rsidR="00291E67">
        <w:t xml:space="preserve"> transport.</w:t>
      </w:r>
    </w:p>
    <w:p w:rsidR="00291E67" w:rsidRDefault="00291E67" w:rsidP="00291E67">
      <w:pPr>
        <w:pStyle w:val="Paragraph"/>
        <w:ind w:firstLine="0"/>
      </w:pPr>
    </w:p>
    <w:p w:rsidR="000966B5" w:rsidRPr="00291E67" w:rsidRDefault="000966B5" w:rsidP="00C3133C">
      <w:pPr>
        <w:rPr>
          <w:sz w:val="20"/>
        </w:rPr>
      </w:pPr>
      <w:proofErr w:type="gramStart"/>
      <w:r w:rsidRPr="00EE4C8E">
        <w:rPr>
          <w:b/>
          <w:sz w:val="20"/>
        </w:rPr>
        <w:t>Table 4:</w:t>
      </w:r>
      <w:r w:rsidRPr="00291E67">
        <w:rPr>
          <w:sz w:val="20"/>
        </w:rPr>
        <w:t xml:space="preserve"> Magnetic fields and bending requirements for different</w:t>
      </w:r>
      <w:r w:rsidR="00526A63">
        <w:rPr>
          <w:sz w:val="20"/>
        </w:rPr>
        <w:t xml:space="preserve"> </w:t>
      </w:r>
      <w:r w:rsidR="00B47914">
        <w:rPr>
          <w:sz w:val="20"/>
        </w:rPr>
        <w:t>proton e</w:t>
      </w:r>
      <w:r w:rsidR="00526A63">
        <w:rPr>
          <w:sz w:val="20"/>
        </w:rPr>
        <w:t>nergies</w:t>
      </w:r>
      <w:r w:rsidR="00B47914">
        <w:rPr>
          <w:sz w:val="20"/>
        </w:rPr>
        <w:t>.</w:t>
      </w:r>
      <w:proofErr w:type="gramEnd"/>
    </w:p>
    <w:tbl>
      <w:tblPr>
        <w:tblStyle w:val="TableGrid"/>
        <w:tblW w:w="0" w:type="auto"/>
        <w:tblLook w:val="04A0"/>
      </w:tblPr>
      <w:tblGrid>
        <w:gridCol w:w="1548"/>
        <w:gridCol w:w="1188"/>
        <w:gridCol w:w="1368"/>
        <w:gridCol w:w="1368"/>
        <w:gridCol w:w="1368"/>
        <w:gridCol w:w="1638"/>
      </w:tblGrid>
      <w:tr w:rsidR="00291E67" w:rsidRPr="00291E67" w:rsidTr="00015B29">
        <w:trPr>
          <w:trHeight w:val="345"/>
        </w:trPr>
        <w:tc>
          <w:tcPr>
            <w:tcW w:w="1548" w:type="dxa"/>
          </w:tcPr>
          <w:p w:rsidR="00291E67" w:rsidRPr="00291E67" w:rsidRDefault="00291E67" w:rsidP="00A2114B">
            <w:pPr>
              <w:pStyle w:val="basicpara"/>
              <w:jc w:val="left"/>
              <w:rPr>
                <w:szCs w:val="22"/>
              </w:rPr>
            </w:pPr>
            <w:r w:rsidRPr="00291E67">
              <w:rPr>
                <w:szCs w:val="22"/>
              </w:rPr>
              <w:t>Beam Energy (</w:t>
            </w:r>
            <w:proofErr w:type="spellStart"/>
            <w:r w:rsidRPr="00291E67">
              <w:rPr>
                <w:szCs w:val="22"/>
              </w:rPr>
              <w:t>GeV</w:t>
            </w:r>
            <w:proofErr w:type="spellEnd"/>
            <w:r w:rsidRPr="00291E67">
              <w:rPr>
                <w:szCs w:val="22"/>
              </w:rPr>
              <w:t>)</w:t>
            </w:r>
          </w:p>
        </w:tc>
        <w:tc>
          <w:tcPr>
            <w:tcW w:w="1188" w:type="dxa"/>
          </w:tcPr>
          <w:p w:rsidR="00291E67" w:rsidRPr="00291E67" w:rsidRDefault="00291E67" w:rsidP="000E181B">
            <w:pPr>
              <w:pStyle w:val="basicpara"/>
              <w:rPr>
                <w:szCs w:val="22"/>
              </w:rPr>
            </w:pPr>
            <w:r w:rsidRPr="00291E67">
              <w:rPr>
                <w:szCs w:val="22"/>
              </w:rPr>
              <w:t>P</w:t>
            </w:r>
            <w:r w:rsidR="00C2357A">
              <w:rPr>
                <w:szCs w:val="22"/>
              </w:rPr>
              <w:t xml:space="preserve"> (</w:t>
            </w:r>
            <w:proofErr w:type="spellStart"/>
            <w:r w:rsidR="00C2357A">
              <w:rPr>
                <w:szCs w:val="22"/>
              </w:rPr>
              <w:t>GeV</w:t>
            </w:r>
            <w:proofErr w:type="spellEnd"/>
            <w:r w:rsidR="00C2357A">
              <w:rPr>
                <w:szCs w:val="22"/>
              </w:rPr>
              <w:t>/c)</w:t>
            </w:r>
          </w:p>
        </w:tc>
        <w:tc>
          <w:tcPr>
            <w:tcW w:w="1368" w:type="dxa"/>
          </w:tcPr>
          <w:p w:rsidR="00291E67" w:rsidRPr="00291E67" w:rsidRDefault="00291E67" w:rsidP="000E181B">
            <w:pPr>
              <w:pStyle w:val="basicpara"/>
              <w:rPr>
                <w:szCs w:val="22"/>
              </w:rPr>
            </w:pPr>
            <w:r w:rsidRPr="00291E67">
              <w:rPr>
                <w:szCs w:val="22"/>
              </w:rPr>
              <w:t>L</w:t>
            </w:r>
            <w:r w:rsidRPr="00291E67">
              <w:rPr>
                <w:szCs w:val="22"/>
                <w:vertAlign w:val="subscript"/>
              </w:rPr>
              <w:t>strip</w:t>
            </w:r>
            <w:r w:rsidRPr="00291E67">
              <w:rPr>
                <w:szCs w:val="22"/>
                <w:vertAlign w:val="superscript"/>
              </w:rPr>
              <w:t>-1</w:t>
            </w:r>
            <w:r w:rsidRPr="00291E67">
              <w:rPr>
                <w:szCs w:val="22"/>
              </w:rPr>
              <w:t>(m</w:t>
            </w:r>
            <w:r w:rsidRPr="00291E67">
              <w:rPr>
                <w:szCs w:val="22"/>
                <w:vertAlign w:val="superscript"/>
              </w:rPr>
              <w:t>-1</w:t>
            </w:r>
            <w:r w:rsidRPr="00291E67">
              <w:rPr>
                <w:szCs w:val="22"/>
              </w:rPr>
              <w:t>)</w:t>
            </w:r>
          </w:p>
        </w:tc>
        <w:tc>
          <w:tcPr>
            <w:tcW w:w="1368" w:type="dxa"/>
          </w:tcPr>
          <w:p w:rsidR="00291E67" w:rsidRPr="00291E67" w:rsidRDefault="00291E67" w:rsidP="000E181B">
            <w:pPr>
              <w:pStyle w:val="basicpara"/>
              <w:rPr>
                <w:szCs w:val="22"/>
                <w:vertAlign w:val="superscript"/>
              </w:rPr>
            </w:pPr>
            <w:r w:rsidRPr="00291E67">
              <w:rPr>
                <w:szCs w:val="22"/>
              </w:rPr>
              <w:t>B(T)</w:t>
            </w:r>
          </w:p>
        </w:tc>
        <w:tc>
          <w:tcPr>
            <w:tcW w:w="1368" w:type="dxa"/>
          </w:tcPr>
          <w:p w:rsidR="00291E67" w:rsidRPr="00291E67" w:rsidRDefault="00291E67" w:rsidP="000E181B">
            <w:pPr>
              <w:pStyle w:val="basicpara"/>
              <w:rPr>
                <w:szCs w:val="22"/>
              </w:rPr>
            </w:pPr>
            <w:r w:rsidRPr="00291E67">
              <w:rPr>
                <w:szCs w:val="22"/>
              </w:rPr>
              <w:t>L (105</w:t>
            </w:r>
            <w:r w:rsidRPr="00291E67">
              <w:rPr>
                <w:szCs w:val="22"/>
              </w:rPr>
              <w:sym w:font="Symbol" w:char="F0B0"/>
            </w:r>
            <w:r w:rsidRPr="00291E67">
              <w:rPr>
                <w:szCs w:val="22"/>
              </w:rPr>
              <w:t>)</w:t>
            </w:r>
          </w:p>
          <w:p w:rsidR="00291E67" w:rsidRPr="00291E67" w:rsidRDefault="00291E67" w:rsidP="000E181B">
            <w:pPr>
              <w:pStyle w:val="basicpara"/>
              <w:rPr>
                <w:szCs w:val="22"/>
              </w:rPr>
            </w:pPr>
            <w:r w:rsidRPr="00291E67">
              <w:rPr>
                <w:szCs w:val="22"/>
              </w:rPr>
              <w:t>(m)</w:t>
            </w:r>
          </w:p>
        </w:tc>
        <w:tc>
          <w:tcPr>
            <w:tcW w:w="1638" w:type="dxa"/>
          </w:tcPr>
          <w:p w:rsidR="00291E67" w:rsidRPr="00291E67" w:rsidRDefault="00291E67" w:rsidP="000E181B">
            <w:pPr>
              <w:pStyle w:val="basicpara"/>
              <w:rPr>
                <w:szCs w:val="22"/>
              </w:rPr>
            </w:pPr>
            <w:r w:rsidRPr="00291E67">
              <w:rPr>
                <w:szCs w:val="22"/>
              </w:rPr>
              <w:t>Bending radius</w:t>
            </w:r>
          </w:p>
          <w:p w:rsidR="00291E67" w:rsidRPr="00291E67" w:rsidRDefault="00291E67" w:rsidP="000E181B">
            <w:pPr>
              <w:pStyle w:val="basicpara"/>
              <w:rPr>
                <w:szCs w:val="22"/>
              </w:rPr>
            </w:pPr>
            <w:r w:rsidRPr="00291E67">
              <w:rPr>
                <w:szCs w:val="22"/>
              </w:rPr>
              <w:t>B</w:t>
            </w:r>
            <w:r w:rsidRPr="00291E67">
              <w:rPr>
                <w:szCs w:val="22"/>
              </w:rPr>
              <w:sym w:font="Symbol" w:char="F072"/>
            </w:r>
            <w:r w:rsidRPr="00291E67">
              <w:rPr>
                <w:szCs w:val="22"/>
              </w:rPr>
              <w:t>/B</w:t>
            </w:r>
            <w:r w:rsidR="00C2357A">
              <w:rPr>
                <w:szCs w:val="22"/>
              </w:rPr>
              <w:t xml:space="preserve"> (m)</w:t>
            </w:r>
          </w:p>
        </w:tc>
      </w:tr>
      <w:tr w:rsidR="00291E67" w:rsidRPr="00291E67" w:rsidTr="00015B29">
        <w:tc>
          <w:tcPr>
            <w:tcW w:w="1548" w:type="dxa"/>
          </w:tcPr>
          <w:p w:rsidR="00291E67" w:rsidRPr="00291E67" w:rsidRDefault="00291E67" w:rsidP="000E181B">
            <w:pPr>
              <w:pStyle w:val="basicpara"/>
              <w:rPr>
                <w:szCs w:val="22"/>
              </w:rPr>
            </w:pPr>
            <w:r w:rsidRPr="00291E67">
              <w:rPr>
                <w:szCs w:val="22"/>
              </w:rPr>
              <w:t>1.0</w:t>
            </w:r>
          </w:p>
        </w:tc>
        <w:tc>
          <w:tcPr>
            <w:tcW w:w="1188" w:type="dxa"/>
          </w:tcPr>
          <w:p w:rsidR="00291E67" w:rsidRPr="00291E67" w:rsidRDefault="00291E67" w:rsidP="000E181B">
            <w:pPr>
              <w:pStyle w:val="basicpara"/>
              <w:rPr>
                <w:szCs w:val="22"/>
              </w:rPr>
            </w:pPr>
            <w:r w:rsidRPr="00291E67">
              <w:rPr>
                <w:szCs w:val="22"/>
              </w:rPr>
              <w:t>1.696</w:t>
            </w:r>
          </w:p>
        </w:tc>
        <w:tc>
          <w:tcPr>
            <w:tcW w:w="1368" w:type="dxa"/>
          </w:tcPr>
          <w:p w:rsidR="00291E67" w:rsidRPr="00291E67" w:rsidRDefault="00291E67" w:rsidP="008728B5">
            <w:pPr>
              <w:pStyle w:val="basicpara"/>
              <w:rPr>
                <w:szCs w:val="22"/>
              </w:rPr>
            </w:pPr>
            <w:r w:rsidRPr="00291E67">
              <w:rPr>
                <w:szCs w:val="22"/>
              </w:rPr>
              <w:t>1.56×10</w:t>
            </w:r>
            <w:r w:rsidRPr="00291E67">
              <w:rPr>
                <w:szCs w:val="22"/>
                <w:vertAlign w:val="superscript"/>
              </w:rPr>
              <w:t>-8</w:t>
            </w:r>
          </w:p>
        </w:tc>
        <w:tc>
          <w:tcPr>
            <w:tcW w:w="1368" w:type="dxa"/>
          </w:tcPr>
          <w:p w:rsidR="00291E67" w:rsidRPr="00291E67" w:rsidRDefault="00291E67" w:rsidP="000E181B">
            <w:pPr>
              <w:pStyle w:val="basicpara"/>
              <w:rPr>
                <w:szCs w:val="22"/>
              </w:rPr>
            </w:pPr>
            <w:r w:rsidRPr="00291E67">
              <w:rPr>
                <w:szCs w:val="22"/>
              </w:rPr>
              <w:t>0.277</w:t>
            </w:r>
          </w:p>
        </w:tc>
        <w:tc>
          <w:tcPr>
            <w:tcW w:w="1368" w:type="dxa"/>
          </w:tcPr>
          <w:p w:rsidR="00291E67" w:rsidRPr="00291E67" w:rsidRDefault="00291E67" w:rsidP="000E181B">
            <w:pPr>
              <w:pStyle w:val="basicpara"/>
              <w:rPr>
                <w:szCs w:val="22"/>
              </w:rPr>
            </w:pPr>
            <w:r w:rsidRPr="00291E67">
              <w:rPr>
                <w:szCs w:val="22"/>
              </w:rPr>
              <w:t>37.5</w:t>
            </w:r>
          </w:p>
        </w:tc>
        <w:tc>
          <w:tcPr>
            <w:tcW w:w="1638" w:type="dxa"/>
          </w:tcPr>
          <w:p w:rsidR="00291E67" w:rsidRPr="00291E67" w:rsidRDefault="00291E67" w:rsidP="000E181B">
            <w:pPr>
              <w:pStyle w:val="basicpara"/>
              <w:rPr>
                <w:szCs w:val="22"/>
              </w:rPr>
            </w:pPr>
            <w:r w:rsidRPr="00291E67">
              <w:rPr>
                <w:szCs w:val="22"/>
              </w:rPr>
              <w:t>20.5</w:t>
            </w:r>
          </w:p>
        </w:tc>
      </w:tr>
      <w:tr w:rsidR="00291E67" w:rsidRPr="00291E67" w:rsidTr="00015B29">
        <w:tc>
          <w:tcPr>
            <w:tcW w:w="1548" w:type="dxa"/>
          </w:tcPr>
          <w:p w:rsidR="00291E67" w:rsidRPr="00291E67" w:rsidRDefault="00291E67" w:rsidP="000E181B">
            <w:pPr>
              <w:pStyle w:val="basicpara"/>
              <w:rPr>
                <w:szCs w:val="22"/>
              </w:rPr>
            </w:pPr>
            <w:r w:rsidRPr="00291E67">
              <w:rPr>
                <w:szCs w:val="22"/>
              </w:rPr>
              <w:t>2.0</w:t>
            </w:r>
          </w:p>
        </w:tc>
        <w:tc>
          <w:tcPr>
            <w:tcW w:w="1188" w:type="dxa"/>
          </w:tcPr>
          <w:p w:rsidR="00291E67" w:rsidRPr="00291E67" w:rsidRDefault="00291E67" w:rsidP="000E181B">
            <w:pPr>
              <w:pStyle w:val="basicpara"/>
              <w:rPr>
                <w:szCs w:val="22"/>
              </w:rPr>
            </w:pPr>
            <w:r w:rsidRPr="00291E67">
              <w:rPr>
                <w:szCs w:val="22"/>
              </w:rPr>
              <w:t>2.785</w:t>
            </w:r>
          </w:p>
        </w:tc>
        <w:tc>
          <w:tcPr>
            <w:tcW w:w="1368" w:type="dxa"/>
          </w:tcPr>
          <w:p w:rsidR="00291E67" w:rsidRPr="00291E67" w:rsidRDefault="00291E67" w:rsidP="008728B5">
            <w:pPr>
              <w:pStyle w:val="basicpara"/>
              <w:rPr>
                <w:szCs w:val="22"/>
              </w:rPr>
            </w:pPr>
            <w:r w:rsidRPr="00291E67">
              <w:rPr>
                <w:szCs w:val="22"/>
              </w:rPr>
              <w:t>1.69×10</w:t>
            </w:r>
            <w:r w:rsidRPr="00291E67">
              <w:rPr>
                <w:szCs w:val="22"/>
                <w:vertAlign w:val="superscript"/>
              </w:rPr>
              <w:t>-8</w:t>
            </w:r>
          </w:p>
        </w:tc>
        <w:tc>
          <w:tcPr>
            <w:tcW w:w="1368" w:type="dxa"/>
          </w:tcPr>
          <w:p w:rsidR="00291E67" w:rsidRPr="00291E67" w:rsidRDefault="00291E67" w:rsidP="000E181B">
            <w:pPr>
              <w:pStyle w:val="basicpara"/>
              <w:rPr>
                <w:szCs w:val="22"/>
              </w:rPr>
            </w:pPr>
            <w:r w:rsidRPr="00291E67">
              <w:rPr>
                <w:szCs w:val="22"/>
              </w:rPr>
              <w:t>0.172</w:t>
            </w:r>
          </w:p>
        </w:tc>
        <w:tc>
          <w:tcPr>
            <w:tcW w:w="1368" w:type="dxa"/>
          </w:tcPr>
          <w:p w:rsidR="00291E67" w:rsidRPr="00291E67" w:rsidRDefault="00291E67" w:rsidP="000E181B">
            <w:pPr>
              <w:pStyle w:val="basicpara"/>
              <w:rPr>
                <w:szCs w:val="22"/>
              </w:rPr>
            </w:pPr>
            <w:r w:rsidRPr="00291E67">
              <w:rPr>
                <w:szCs w:val="22"/>
              </w:rPr>
              <w:t>99.1</w:t>
            </w:r>
          </w:p>
        </w:tc>
        <w:tc>
          <w:tcPr>
            <w:tcW w:w="1638" w:type="dxa"/>
          </w:tcPr>
          <w:p w:rsidR="00291E67" w:rsidRPr="00291E67" w:rsidRDefault="00291E67" w:rsidP="000E181B">
            <w:pPr>
              <w:pStyle w:val="basicpara"/>
              <w:rPr>
                <w:szCs w:val="22"/>
              </w:rPr>
            </w:pPr>
            <w:r w:rsidRPr="00291E67">
              <w:rPr>
                <w:szCs w:val="22"/>
              </w:rPr>
              <w:t>54.1</w:t>
            </w:r>
          </w:p>
        </w:tc>
      </w:tr>
      <w:tr w:rsidR="00291E67" w:rsidRPr="00291E67" w:rsidTr="00015B29">
        <w:tc>
          <w:tcPr>
            <w:tcW w:w="1548" w:type="dxa"/>
          </w:tcPr>
          <w:p w:rsidR="00291E67" w:rsidRPr="00291E67" w:rsidRDefault="00291E67" w:rsidP="000E181B">
            <w:pPr>
              <w:pStyle w:val="basicpara"/>
              <w:rPr>
                <w:szCs w:val="22"/>
              </w:rPr>
            </w:pPr>
            <w:r w:rsidRPr="00291E67">
              <w:rPr>
                <w:szCs w:val="22"/>
              </w:rPr>
              <w:t>2.4</w:t>
            </w:r>
          </w:p>
        </w:tc>
        <w:tc>
          <w:tcPr>
            <w:tcW w:w="1188" w:type="dxa"/>
          </w:tcPr>
          <w:p w:rsidR="00291E67" w:rsidRPr="00291E67" w:rsidRDefault="00291E67" w:rsidP="000E181B">
            <w:pPr>
              <w:pStyle w:val="basicpara"/>
              <w:rPr>
                <w:szCs w:val="22"/>
              </w:rPr>
            </w:pPr>
            <w:r w:rsidRPr="00291E67">
              <w:rPr>
                <w:szCs w:val="22"/>
              </w:rPr>
              <w:t>3.204</w:t>
            </w:r>
          </w:p>
        </w:tc>
        <w:tc>
          <w:tcPr>
            <w:tcW w:w="1368" w:type="dxa"/>
          </w:tcPr>
          <w:p w:rsidR="00291E67" w:rsidRPr="00291E67" w:rsidRDefault="00291E67" w:rsidP="008728B5">
            <w:pPr>
              <w:pStyle w:val="basicpara"/>
              <w:rPr>
                <w:szCs w:val="22"/>
              </w:rPr>
            </w:pPr>
            <w:r w:rsidRPr="00291E67">
              <w:rPr>
                <w:szCs w:val="22"/>
              </w:rPr>
              <w:t>1.625×10</w:t>
            </w:r>
            <w:r w:rsidRPr="00291E67">
              <w:rPr>
                <w:szCs w:val="22"/>
                <w:vertAlign w:val="superscript"/>
              </w:rPr>
              <w:t>-8</w:t>
            </w:r>
          </w:p>
        </w:tc>
        <w:tc>
          <w:tcPr>
            <w:tcW w:w="1368" w:type="dxa"/>
          </w:tcPr>
          <w:p w:rsidR="00291E67" w:rsidRPr="00291E67" w:rsidRDefault="00291E67" w:rsidP="000E181B">
            <w:pPr>
              <w:pStyle w:val="basicpara"/>
              <w:rPr>
                <w:szCs w:val="22"/>
              </w:rPr>
            </w:pPr>
            <w:r w:rsidRPr="00291E67">
              <w:rPr>
                <w:szCs w:val="22"/>
              </w:rPr>
              <w:t>0.150</w:t>
            </w:r>
          </w:p>
        </w:tc>
        <w:tc>
          <w:tcPr>
            <w:tcW w:w="1368" w:type="dxa"/>
          </w:tcPr>
          <w:p w:rsidR="00291E67" w:rsidRPr="00291E67" w:rsidRDefault="00291E67" w:rsidP="000E181B">
            <w:pPr>
              <w:pStyle w:val="basicpara"/>
              <w:rPr>
                <w:szCs w:val="22"/>
              </w:rPr>
            </w:pPr>
            <w:r w:rsidRPr="00291E67">
              <w:rPr>
                <w:szCs w:val="22"/>
              </w:rPr>
              <w:t>130.7</w:t>
            </w:r>
          </w:p>
        </w:tc>
        <w:tc>
          <w:tcPr>
            <w:tcW w:w="1638" w:type="dxa"/>
          </w:tcPr>
          <w:p w:rsidR="00291E67" w:rsidRPr="00291E67" w:rsidRDefault="00291E67" w:rsidP="000E181B">
            <w:pPr>
              <w:pStyle w:val="basicpara"/>
              <w:rPr>
                <w:szCs w:val="22"/>
              </w:rPr>
            </w:pPr>
            <w:r w:rsidRPr="00291E67">
              <w:rPr>
                <w:szCs w:val="22"/>
              </w:rPr>
              <w:t>71.3</w:t>
            </w:r>
          </w:p>
        </w:tc>
      </w:tr>
      <w:tr w:rsidR="00291E67" w:rsidRPr="00291E67" w:rsidTr="00015B29">
        <w:tc>
          <w:tcPr>
            <w:tcW w:w="1548" w:type="dxa"/>
          </w:tcPr>
          <w:p w:rsidR="00291E67" w:rsidRPr="00291E67" w:rsidRDefault="00291E67" w:rsidP="000E181B">
            <w:pPr>
              <w:pStyle w:val="basicpara"/>
              <w:rPr>
                <w:szCs w:val="22"/>
              </w:rPr>
            </w:pPr>
            <w:r w:rsidRPr="00291E67">
              <w:rPr>
                <w:szCs w:val="22"/>
              </w:rPr>
              <w:t>3.0</w:t>
            </w:r>
          </w:p>
        </w:tc>
        <w:tc>
          <w:tcPr>
            <w:tcW w:w="1188" w:type="dxa"/>
          </w:tcPr>
          <w:p w:rsidR="00291E67" w:rsidRPr="00291E67" w:rsidRDefault="00291E67" w:rsidP="000E181B">
            <w:pPr>
              <w:pStyle w:val="basicpara"/>
              <w:rPr>
                <w:szCs w:val="22"/>
              </w:rPr>
            </w:pPr>
            <w:r w:rsidRPr="00291E67">
              <w:rPr>
                <w:szCs w:val="22"/>
              </w:rPr>
              <w:t>3.825</w:t>
            </w:r>
          </w:p>
        </w:tc>
        <w:tc>
          <w:tcPr>
            <w:tcW w:w="1368" w:type="dxa"/>
          </w:tcPr>
          <w:p w:rsidR="00291E67" w:rsidRPr="00291E67" w:rsidRDefault="00291E67" w:rsidP="008728B5">
            <w:pPr>
              <w:pStyle w:val="basicpara"/>
              <w:rPr>
                <w:szCs w:val="22"/>
              </w:rPr>
            </w:pPr>
            <w:r w:rsidRPr="00291E67">
              <w:rPr>
                <w:szCs w:val="22"/>
              </w:rPr>
              <w:t>1.67×10</w:t>
            </w:r>
            <w:r w:rsidRPr="00291E67">
              <w:rPr>
                <w:szCs w:val="22"/>
                <w:vertAlign w:val="superscript"/>
              </w:rPr>
              <w:t>-8</w:t>
            </w:r>
          </w:p>
        </w:tc>
        <w:tc>
          <w:tcPr>
            <w:tcW w:w="1368" w:type="dxa"/>
          </w:tcPr>
          <w:p w:rsidR="00291E67" w:rsidRPr="00291E67" w:rsidRDefault="00291E67" w:rsidP="000E181B">
            <w:pPr>
              <w:pStyle w:val="basicpara"/>
              <w:rPr>
                <w:szCs w:val="22"/>
              </w:rPr>
            </w:pPr>
            <w:r w:rsidRPr="00291E67">
              <w:rPr>
                <w:szCs w:val="22"/>
              </w:rPr>
              <w:t>0.1265</w:t>
            </w:r>
          </w:p>
        </w:tc>
        <w:tc>
          <w:tcPr>
            <w:tcW w:w="1368" w:type="dxa"/>
          </w:tcPr>
          <w:p w:rsidR="00291E67" w:rsidRPr="00291E67" w:rsidRDefault="00291E67" w:rsidP="000E181B">
            <w:pPr>
              <w:pStyle w:val="basicpara"/>
              <w:rPr>
                <w:szCs w:val="22"/>
              </w:rPr>
            </w:pPr>
            <w:r w:rsidRPr="00291E67">
              <w:rPr>
                <w:szCs w:val="22"/>
              </w:rPr>
              <w:t>185</w:t>
            </w:r>
          </w:p>
        </w:tc>
        <w:tc>
          <w:tcPr>
            <w:tcW w:w="1638" w:type="dxa"/>
          </w:tcPr>
          <w:p w:rsidR="00291E67" w:rsidRPr="00291E67" w:rsidRDefault="00291E67" w:rsidP="000E181B">
            <w:pPr>
              <w:pStyle w:val="basicpara"/>
              <w:rPr>
                <w:szCs w:val="22"/>
              </w:rPr>
            </w:pPr>
            <w:r w:rsidRPr="00291E67">
              <w:rPr>
                <w:szCs w:val="22"/>
              </w:rPr>
              <w:t>100.9</w:t>
            </w:r>
          </w:p>
        </w:tc>
      </w:tr>
      <w:tr w:rsidR="00291E67" w:rsidRPr="00291E67" w:rsidTr="00015B29">
        <w:trPr>
          <w:trHeight w:val="219"/>
        </w:trPr>
        <w:tc>
          <w:tcPr>
            <w:tcW w:w="1548" w:type="dxa"/>
          </w:tcPr>
          <w:p w:rsidR="00291E67" w:rsidRPr="00291E67" w:rsidRDefault="00291E67" w:rsidP="000E181B">
            <w:pPr>
              <w:pStyle w:val="basicpara"/>
              <w:rPr>
                <w:szCs w:val="22"/>
              </w:rPr>
            </w:pPr>
            <w:r w:rsidRPr="00291E67">
              <w:rPr>
                <w:szCs w:val="22"/>
              </w:rPr>
              <w:t>8.0</w:t>
            </w:r>
          </w:p>
        </w:tc>
        <w:tc>
          <w:tcPr>
            <w:tcW w:w="1188" w:type="dxa"/>
          </w:tcPr>
          <w:p w:rsidR="00291E67" w:rsidRPr="00291E67" w:rsidRDefault="00291E67" w:rsidP="000E181B">
            <w:pPr>
              <w:pStyle w:val="basicpara"/>
              <w:rPr>
                <w:szCs w:val="22"/>
              </w:rPr>
            </w:pPr>
            <w:r w:rsidRPr="00291E67">
              <w:rPr>
                <w:szCs w:val="22"/>
              </w:rPr>
              <w:t>8.889</w:t>
            </w:r>
          </w:p>
        </w:tc>
        <w:tc>
          <w:tcPr>
            <w:tcW w:w="1368" w:type="dxa"/>
          </w:tcPr>
          <w:p w:rsidR="00291E67" w:rsidRPr="00291E67" w:rsidRDefault="00291E67" w:rsidP="00A61D26">
            <w:pPr>
              <w:pStyle w:val="basicpara"/>
              <w:tabs>
                <w:tab w:val="left" w:pos="855"/>
              </w:tabs>
              <w:rPr>
                <w:szCs w:val="22"/>
                <w:vertAlign w:val="superscript"/>
              </w:rPr>
            </w:pPr>
            <w:r w:rsidRPr="00291E67">
              <w:rPr>
                <w:szCs w:val="22"/>
              </w:rPr>
              <w:t>1.63×10</w:t>
            </w:r>
            <w:r w:rsidRPr="00291E67">
              <w:rPr>
                <w:szCs w:val="22"/>
                <w:vertAlign w:val="superscript"/>
              </w:rPr>
              <w:t>-8</w:t>
            </w:r>
          </w:p>
        </w:tc>
        <w:tc>
          <w:tcPr>
            <w:tcW w:w="1368" w:type="dxa"/>
          </w:tcPr>
          <w:p w:rsidR="00291E67" w:rsidRPr="00291E67" w:rsidRDefault="00291E67" w:rsidP="000E181B">
            <w:pPr>
              <w:pStyle w:val="basicpara"/>
              <w:rPr>
                <w:szCs w:val="22"/>
              </w:rPr>
            </w:pPr>
            <w:r w:rsidRPr="00291E67">
              <w:rPr>
                <w:szCs w:val="22"/>
              </w:rPr>
              <w:t>0.056</w:t>
            </w:r>
          </w:p>
        </w:tc>
        <w:tc>
          <w:tcPr>
            <w:tcW w:w="1368" w:type="dxa"/>
          </w:tcPr>
          <w:p w:rsidR="00291E67" w:rsidRPr="00291E67" w:rsidRDefault="00291E67" w:rsidP="000E181B">
            <w:pPr>
              <w:pStyle w:val="basicpara"/>
              <w:rPr>
                <w:szCs w:val="22"/>
              </w:rPr>
            </w:pPr>
            <w:r w:rsidRPr="00291E67">
              <w:rPr>
                <w:szCs w:val="22"/>
              </w:rPr>
              <w:t>971</w:t>
            </w:r>
          </w:p>
        </w:tc>
        <w:tc>
          <w:tcPr>
            <w:tcW w:w="1638" w:type="dxa"/>
          </w:tcPr>
          <w:p w:rsidR="00291E67" w:rsidRPr="00291E67" w:rsidRDefault="00291E67" w:rsidP="000E181B">
            <w:pPr>
              <w:pStyle w:val="basicpara"/>
              <w:rPr>
                <w:szCs w:val="22"/>
              </w:rPr>
            </w:pPr>
            <w:r w:rsidRPr="00291E67">
              <w:rPr>
                <w:szCs w:val="22"/>
              </w:rPr>
              <w:t>530</w:t>
            </w:r>
          </w:p>
        </w:tc>
      </w:tr>
    </w:tbl>
    <w:p w:rsidR="00D67749" w:rsidRPr="00EC4C0A" w:rsidRDefault="00D67749" w:rsidP="000E181B">
      <w:pPr>
        <w:pStyle w:val="basicpara"/>
      </w:pPr>
    </w:p>
    <w:p w:rsidR="00DB35B4" w:rsidRDefault="00EC4C0A" w:rsidP="0020023E">
      <w:pPr>
        <w:pStyle w:val="Paragraph"/>
      </w:pPr>
      <w:r w:rsidRPr="00EC4C0A">
        <w:t xml:space="preserve">A related question is whether the </w:t>
      </w:r>
      <w:r>
        <w:t>H</w:t>
      </w:r>
      <w:r w:rsidR="004B71A1">
        <w:rPr>
          <w:vertAlign w:val="superscript"/>
        </w:rPr>
        <w:t>-</w:t>
      </w:r>
      <w:r w:rsidR="004B71A1">
        <w:t xml:space="preserve"> ions could be stripped by the acceleration cavity fields, and whether that sets a limit on the cavity maximum field that is lower </w:t>
      </w:r>
      <w:r w:rsidR="00D57080">
        <w:t xml:space="preserve">than other </w:t>
      </w:r>
      <w:r w:rsidR="0020023E">
        <w:t>gradient limits.</w:t>
      </w:r>
      <w:r w:rsidR="00F9359E">
        <w:t xml:space="preserve"> The fields </w:t>
      </w:r>
      <w:r w:rsidR="00F875C5">
        <w:t xml:space="preserve">in the cavities include longitudinal electrical and </w:t>
      </w:r>
      <w:proofErr w:type="spellStart"/>
      <w:r w:rsidR="00F875C5">
        <w:t>azimuthal</w:t>
      </w:r>
      <w:proofErr w:type="spellEnd"/>
      <w:r w:rsidR="00F875C5">
        <w:t xml:space="preserve"> magnetic, similar to pillbox TM modes. While there are some differences</w:t>
      </w:r>
      <w:r w:rsidR="00071B4C">
        <w:t>,</w:t>
      </w:r>
      <w:r w:rsidR="00F875C5">
        <w:t xml:space="preserve"> the fields may be approximated by pill box fields in first order. In this approximation:</w:t>
      </w:r>
    </w:p>
    <w:p w:rsidR="00F875C5" w:rsidRDefault="005C171B" w:rsidP="0020023E">
      <w:pPr>
        <w:pStyle w:val="Paragraph"/>
        <w:rPr>
          <w:szCs w:val="18"/>
        </w:rPr>
      </w:pPr>
      <w:r w:rsidRPr="00C4138E">
        <w:rPr>
          <w:position w:val="-22"/>
          <w:szCs w:val="18"/>
        </w:rPr>
        <w:object w:dxaOrig="1740" w:dyaOrig="580">
          <v:shape id="_x0000_i1027" type="#_x0000_t75" style="width:86.85pt;height:28.8pt" o:ole="">
            <v:imagedata r:id="rId17" o:title=""/>
          </v:shape>
          <o:OLEObject Type="Embed" ProgID="Equation.DSMT4" ShapeID="_x0000_i1027" DrawAspect="Content" ObjectID="_1662362591" r:id="rId18"/>
        </w:object>
      </w:r>
      <w:r>
        <w:rPr>
          <w:szCs w:val="18"/>
        </w:rPr>
        <w:t xml:space="preserve">  </w:t>
      </w:r>
      <w:r w:rsidRPr="005C171B">
        <w:rPr>
          <w:position w:val="-22"/>
          <w:szCs w:val="18"/>
        </w:rPr>
        <w:object w:dxaOrig="2020" w:dyaOrig="580">
          <v:shape id="_x0000_i1028" type="#_x0000_t75" style="width:100.8pt;height:28.8pt" o:ole="">
            <v:imagedata r:id="rId19" o:title=""/>
          </v:shape>
          <o:OLEObject Type="Embed" ProgID="Equation.DSMT4" ShapeID="_x0000_i1028" DrawAspect="Content" ObjectID="_1662362592" r:id="rId20"/>
        </w:object>
      </w:r>
      <w:r w:rsidR="00071B4C">
        <w:rPr>
          <w:szCs w:val="18"/>
        </w:rPr>
        <w:t>,</w:t>
      </w:r>
    </w:p>
    <w:p w:rsidR="002A0DA9" w:rsidRDefault="00071B4C" w:rsidP="007C737F">
      <w:pPr>
        <w:pStyle w:val="Paragraph"/>
        <w:tabs>
          <w:tab w:val="left" w:pos="360"/>
        </w:tabs>
        <w:ind w:firstLine="0"/>
        <w:rPr>
          <w:szCs w:val="18"/>
        </w:rPr>
      </w:pPr>
      <w:proofErr w:type="gramStart"/>
      <w:r>
        <w:rPr>
          <w:szCs w:val="18"/>
        </w:rPr>
        <w:t>where</w:t>
      </w:r>
      <w:proofErr w:type="gramEnd"/>
      <w:r>
        <w:rPr>
          <w:szCs w:val="18"/>
        </w:rPr>
        <w:t xml:space="preserve"> </w:t>
      </w:r>
      <w:r w:rsidRPr="00071B4C">
        <w:rPr>
          <w:i/>
          <w:szCs w:val="18"/>
        </w:rPr>
        <w:sym w:font="Symbol" w:char="F077"/>
      </w:r>
      <w:r>
        <w:rPr>
          <w:szCs w:val="18"/>
        </w:rPr>
        <w:t xml:space="preserve"> = 2</w:t>
      </w:r>
      <w:r>
        <w:rPr>
          <w:rFonts w:ascii="Symbol" w:hAnsi="Symbol"/>
          <w:szCs w:val="18"/>
        </w:rPr>
        <w:t></w:t>
      </w:r>
      <w:r w:rsidRPr="00071B4C">
        <w:rPr>
          <w:i/>
          <w:szCs w:val="18"/>
        </w:rPr>
        <w:t xml:space="preserve"> f</w:t>
      </w:r>
      <w:r>
        <w:rPr>
          <w:szCs w:val="18"/>
        </w:rPr>
        <w:t xml:space="preserve">  (</w:t>
      </w:r>
      <w:r w:rsidRPr="00071B4C">
        <w:rPr>
          <w:i/>
          <w:szCs w:val="18"/>
        </w:rPr>
        <w:t>f</w:t>
      </w:r>
      <w:r>
        <w:rPr>
          <w:szCs w:val="18"/>
        </w:rPr>
        <w:t xml:space="preserve">=1300 MHz). The longitudinal electric field is the same in lab and beam frames. The peak electric field </w:t>
      </w:r>
      <w:r w:rsidR="00A114B9" w:rsidRPr="00A114B9">
        <w:rPr>
          <w:i/>
          <w:szCs w:val="18"/>
        </w:rPr>
        <w:t>E</w:t>
      </w:r>
      <w:r w:rsidR="00A114B9" w:rsidRPr="00A114B9">
        <w:rPr>
          <w:i/>
          <w:szCs w:val="18"/>
          <w:vertAlign w:val="subscript"/>
        </w:rPr>
        <w:t>0</w:t>
      </w:r>
      <w:r w:rsidR="00A114B9">
        <w:rPr>
          <w:szCs w:val="18"/>
        </w:rPr>
        <w:t xml:space="preserve"> </w:t>
      </w:r>
      <w:r>
        <w:rPr>
          <w:szCs w:val="18"/>
        </w:rPr>
        <w:t xml:space="preserve">is a factor </w:t>
      </w:r>
      <w:r>
        <w:rPr>
          <w:rFonts w:ascii="Symbol" w:hAnsi="Symbol"/>
          <w:szCs w:val="18"/>
        </w:rPr>
        <w:t></w:t>
      </w:r>
      <w:r>
        <w:rPr>
          <w:szCs w:val="18"/>
        </w:rPr>
        <w:t>/2</w:t>
      </w:r>
      <w:r w:rsidR="002A0DA9">
        <w:rPr>
          <w:szCs w:val="18"/>
        </w:rPr>
        <w:t xml:space="preserve"> </w:t>
      </w:r>
      <w:r w:rsidR="002A0DA9">
        <w:rPr>
          <w:szCs w:val="18"/>
        </w:rPr>
        <w:sym w:font="Symbol" w:char="F040"/>
      </w:r>
      <w:r>
        <w:rPr>
          <w:szCs w:val="18"/>
        </w:rPr>
        <w:t xml:space="preserve"> </w:t>
      </w:r>
      <w:r w:rsidR="002A0DA9">
        <w:rPr>
          <w:szCs w:val="18"/>
        </w:rPr>
        <w:t xml:space="preserve">1.57 </w:t>
      </w:r>
      <w:r>
        <w:rPr>
          <w:szCs w:val="18"/>
        </w:rPr>
        <w:t xml:space="preserve">greater than </w:t>
      </w:r>
      <w:proofErr w:type="spellStart"/>
      <w:r w:rsidRPr="00A114B9">
        <w:rPr>
          <w:i/>
          <w:szCs w:val="18"/>
        </w:rPr>
        <w:t>E</w:t>
      </w:r>
      <w:r w:rsidRPr="00A114B9">
        <w:rPr>
          <w:i/>
          <w:szCs w:val="18"/>
          <w:vertAlign w:val="subscript"/>
        </w:rPr>
        <w:t>acc</w:t>
      </w:r>
      <w:proofErr w:type="spellEnd"/>
      <w:r w:rsidR="008231AF">
        <w:rPr>
          <w:szCs w:val="18"/>
        </w:rPr>
        <w:t xml:space="preserve">. </w:t>
      </w:r>
      <w:r w:rsidR="00EB37F9">
        <w:rPr>
          <w:szCs w:val="18"/>
        </w:rPr>
        <w:t xml:space="preserve"> In 1300 MHz elliptical cavities, </w:t>
      </w:r>
      <w:r w:rsidR="00C9363E">
        <w:rPr>
          <w:szCs w:val="18"/>
        </w:rPr>
        <w:t>the maximum electri</w:t>
      </w:r>
      <w:r w:rsidR="00CF4EB4">
        <w:rPr>
          <w:szCs w:val="18"/>
        </w:rPr>
        <w:t>c</w:t>
      </w:r>
      <w:r w:rsidR="00C9363E">
        <w:rPr>
          <w:szCs w:val="18"/>
        </w:rPr>
        <w:t xml:space="preserve"> field </w:t>
      </w:r>
      <w:proofErr w:type="spellStart"/>
      <w:r w:rsidR="00EB37F9" w:rsidRPr="00C9363E">
        <w:rPr>
          <w:i/>
          <w:szCs w:val="18"/>
        </w:rPr>
        <w:t>E</w:t>
      </w:r>
      <w:r w:rsidR="00C9363E" w:rsidRPr="00C9363E">
        <w:rPr>
          <w:i/>
          <w:szCs w:val="18"/>
          <w:vertAlign w:val="subscript"/>
        </w:rPr>
        <w:t>max</w:t>
      </w:r>
      <w:proofErr w:type="spellEnd"/>
      <w:r w:rsidR="00EB37F9" w:rsidRPr="00C9363E">
        <w:rPr>
          <w:i/>
          <w:szCs w:val="18"/>
        </w:rPr>
        <w:t xml:space="preserve"> </w:t>
      </w:r>
      <w:r w:rsidR="00EB37F9">
        <w:rPr>
          <w:szCs w:val="18"/>
        </w:rPr>
        <w:t xml:space="preserve">is typically ~2.2 × </w:t>
      </w:r>
      <w:proofErr w:type="spellStart"/>
      <w:r w:rsidR="00EB37F9" w:rsidRPr="00C9363E">
        <w:rPr>
          <w:i/>
          <w:szCs w:val="18"/>
        </w:rPr>
        <w:t>E</w:t>
      </w:r>
      <w:r w:rsidR="00EB37F9" w:rsidRPr="00C9363E">
        <w:rPr>
          <w:i/>
          <w:szCs w:val="18"/>
          <w:vertAlign w:val="subscript"/>
        </w:rPr>
        <w:t>acc</w:t>
      </w:r>
      <w:proofErr w:type="spellEnd"/>
      <w:r w:rsidR="00EB37F9">
        <w:rPr>
          <w:szCs w:val="18"/>
          <w:vertAlign w:val="subscript"/>
        </w:rPr>
        <w:t>.</w:t>
      </w:r>
      <w:r w:rsidR="00C9363E">
        <w:rPr>
          <w:szCs w:val="18"/>
        </w:rPr>
        <w:t xml:space="preserve"> (This maximum field is on the iris of the cavity; the maximum field for the beam would be somewhat less.</w:t>
      </w:r>
      <w:r w:rsidR="00CF4EB4">
        <w:rPr>
          <w:szCs w:val="18"/>
        </w:rPr>
        <w:t>)</w:t>
      </w:r>
      <w:r w:rsidR="00EB37F9">
        <w:rPr>
          <w:szCs w:val="18"/>
        </w:rPr>
        <w:t xml:space="preserve"> </w:t>
      </w:r>
      <w:r w:rsidR="00EF2EC4">
        <w:rPr>
          <w:szCs w:val="18"/>
        </w:rPr>
        <w:t>The stripping rate for H</w:t>
      </w:r>
      <w:r w:rsidR="00EF2EC4">
        <w:rPr>
          <w:szCs w:val="18"/>
          <w:vertAlign w:val="superscript"/>
        </w:rPr>
        <w:t>-</w:t>
      </w:r>
      <w:r w:rsidR="00EF2EC4">
        <w:rPr>
          <w:szCs w:val="18"/>
        </w:rPr>
        <w:t xml:space="preserve"> as a function of electric field is shown in figure </w:t>
      </w:r>
      <w:r w:rsidR="00753CDA">
        <w:rPr>
          <w:szCs w:val="18"/>
        </w:rPr>
        <w:t>3.</w:t>
      </w:r>
    </w:p>
    <w:p w:rsidR="003D0D9C" w:rsidRDefault="000339A8" w:rsidP="007C737F">
      <w:pPr>
        <w:pStyle w:val="Paragraph"/>
        <w:tabs>
          <w:tab w:val="left" w:pos="360"/>
        </w:tabs>
        <w:ind w:firstLine="0"/>
        <w:rPr>
          <w:szCs w:val="18"/>
        </w:rPr>
      </w:pPr>
      <w:r>
        <w:rPr>
          <w:noProof/>
          <w:szCs w:val="18"/>
        </w:rPr>
        <w:drawing>
          <wp:inline distT="0" distB="0" distL="0" distR="0">
            <wp:extent cx="4449433" cy="2691052"/>
            <wp:effectExtent l="19050" t="0" r="8267" b="0"/>
            <wp:docPr id="1" name="Picture 0" descr="Lvs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vsV.png"/>
                    <pic:cNvPicPr/>
                  </pic:nvPicPr>
                  <pic:blipFill>
                    <a:blip r:embed="rId21" cstate="print"/>
                    <a:stretch>
                      <a:fillRect/>
                    </a:stretch>
                  </pic:blipFill>
                  <pic:spPr>
                    <a:xfrm>
                      <a:off x="0" y="0"/>
                      <a:ext cx="4451758" cy="2692458"/>
                    </a:xfrm>
                    <a:prstGeom prst="rect">
                      <a:avLst/>
                    </a:prstGeom>
                  </pic:spPr>
                </pic:pic>
              </a:graphicData>
            </a:graphic>
          </wp:inline>
        </w:drawing>
      </w:r>
    </w:p>
    <w:p w:rsidR="000339A8" w:rsidRPr="000339A8" w:rsidRDefault="000339A8" w:rsidP="007C737F">
      <w:pPr>
        <w:pStyle w:val="Paragraph"/>
        <w:tabs>
          <w:tab w:val="left" w:pos="360"/>
        </w:tabs>
        <w:ind w:firstLine="0"/>
        <w:rPr>
          <w:szCs w:val="18"/>
        </w:rPr>
      </w:pPr>
      <w:r w:rsidRPr="00753CDA">
        <w:rPr>
          <w:b/>
          <w:szCs w:val="18"/>
        </w:rPr>
        <w:t xml:space="preserve">Figure </w:t>
      </w:r>
      <w:r w:rsidR="00753CDA" w:rsidRPr="00753CDA">
        <w:rPr>
          <w:b/>
          <w:szCs w:val="18"/>
        </w:rPr>
        <w:t>8</w:t>
      </w:r>
      <w:r w:rsidRPr="00753CDA">
        <w:rPr>
          <w:b/>
          <w:szCs w:val="18"/>
        </w:rPr>
        <w:t>:</w:t>
      </w:r>
      <w:r>
        <w:rPr>
          <w:szCs w:val="18"/>
        </w:rPr>
        <w:t xml:space="preserve"> Stripping length as a function of electric field</w:t>
      </w:r>
      <w:r w:rsidR="00753CDA">
        <w:rPr>
          <w:szCs w:val="18"/>
        </w:rPr>
        <w:t xml:space="preserve"> for 8 </w:t>
      </w:r>
      <w:proofErr w:type="spellStart"/>
      <w:r w:rsidR="00753CDA">
        <w:rPr>
          <w:szCs w:val="18"/>
        </w:rPr>
        <w:t>GeV</w:t>
      </w:r>
      <w:proofErr w:type="spellEnd"/>
      <w:r w:rsidR="00753CDA">
        <w:rPr>
          <w:szCs w:val="18"/>
        </w:rPr>
        <w:t xml:space="preserve"> protons</w:t>
      </w:r>
      <w:r>
        <w:rPr>
          <w:szCs w:val="18"/>
        </w:rPr>
        <w:t>. At 50 MV/m the mean stripping length is &gt; 10</w:t>
      </w:r>
      <w:r>
        <w:rPr>
          <w:szCs w:val="18"/>
          <w:vertAlign w:val="superscript"/>
        </w:rPr>
        <w:t>34</w:t>
      </w:r>
      <w:r>
        <w:rPr>
          <w:szCs w:val="18"/>
        </w:rPr>
        <w:t xml:space="preserve"> m. This is reduced to 3.5</w:t>
      </w:r>
      <w:r w:rsidR="00B47914">
        <w:rPr>
          <w:szCs w:val="18"/>
        </w:rPr>
        <w:t>×</w:t>
      </w:r>
      <w:proofErr w:type="gramStart"/>
      <w:r>
        <w:rPr>
          <w:szCs w:val="18"/>
        </w:rPr>
        <w:t>10</w:t>
      </w:r>
      <w:r>
        <w:rPr>
          <w:szCs w:val="18"/>
          <w:vertAlign w:val="superscript"/>
        </w:rPr>
        <w:t xml:space="preserve">8 </w:t>
      </w:r>
      <w:r>
        <w:rPr>
          <w:szCs w:val="18"/>
        </w:rPr>
        <w:t xml:space="preserve"> m</w:t>
      </w:r>
      <w:proofErr w:type="gramEnd"/>
      <w:r>
        <w:rPr>
          <w:szCs w:val="18"/>
        </w:rPr>
        <w:t xml:space="preserve"> at E = 150 MV/m.</w:t>
      </w:r>
    </w:p>
    <w:p w:rsidR="000339A8" w:rsidRPr="00EF2EC4" w:rsidRDefault="000339A8" w:rsidP="007C737F">
      <w:pPr>
        <w:pStyle w:val="Paragraph"/>
        <w:tabs>
          <w:tab w:val="left" w:pos="360"/>
        </w:tabs>
        <w:ind w:firstLine="0"/>
        <w:rPr>
          <w:szCs w:val="18"/>
        </w:rPr>
      </w:pPr>
    </w:p>
    <w:p w:rsidR="007C737F" w:rsidRDefault="008231AF" w:rsidP="007C737F">
      <w:pPr>
        <w:pStyle w:val="Paragraph"/>
        <w:tabs>
          <w:tab w:val="left" w:pos="360"/>
        </w:tabs>
        <w:ind w:firstLine="0"/>
        <w:rPr>
          <w:szCs w:val="18"/>
        </w:rPr>
      </w:pPr>
      <w:r>
        <w:rPr>
          <w:szCs w:val="18"/>
        </w:rPr>
        <w:t xml:space="preserve">In the beam frame the magnetic field transforms into an electric field with </w:t>
      </w:r>
      <w:r w:rsidR="00564A06">
        <w:rPr>
          <w:szCs w:val="18"/>
        </w:rPr>
        <w:t xml:space="preserve">a </w:t>
      </w:r>
      <w:r>
        <w:rPr>
          <w:szCs w:val="18"/>
        </w:rPr>
        <w:t xml:space="preserve">magnitude of </w:t>
      </w:r>
      <w:r w:rsidRPr="00596C7C">
        <w:rPr>
          <w:i/>
          <w:szCs w:val="18"/>
        </w:rPr>
        <w:sym w:font="Symbol" w:char="F062"/>
      </w:r>
      <w:r w:rsidRPr="00596C7C">
        <w:rPr>
          <w:i/>
          <w:szCs w:val="18"/>
        </w:rPr>
        <w:sym w:font="Symbol" w:char="F067"/>
      </w:r>
      <w:r w:rsidRPr="00596C7C">
        <w:rPr>
          <w:i/>
          <w:szCs w:val="18"/>
        </w:rPr>
        <w:t xml:space="preserve">c </w:t>
      </w:r>
      <w:r w:rsidR="00596C7C" w:rsidRPr="00596C7C">
        <w:rPr>
          <w:i/>
          <w:szCs w:val="18"/>
        </w:rPr>
        <w:t>B</w:t>
      </w:r>
      <w:r w:rsidR="00596C7C" w:rsidRPr="00596C7C">
        <w:rPr>
          <w:i/>
          <w:szCs w:val="18"/>
          <w:vertAlign w:val="subscript"/>
        </w:rPr>
        <w:sym w:font="Symbol" w:char="F066"/>
      </w:r>
      <w:r w:rsidR="00596C7C">
        <w:rPr>
          <w:szCs w:val="18"/>
        </w:rPr>
        <w:t xml:space="preserve">. </w:t>
      </w:r>
      <w:r w:rsidR="001426D7">
        <w:rPr>
          <w:szCs w:val="18"/>
        </w:rPr>
        <w:t xml:space="preserve">This magnifies </w:t>
      </w:r>
      <w:r w:rsidR="001426D7" w:rsidRPr="001426D7">
        <w:rPr>
          <w:i/>
          <w:szCs w:val="18"/>
        </w:rPr>
        <w:t>E</w:t>
      </w:r>
      <w:r w:rsidR="001426D7" w:rsidRPr="001426D7">
        <w:rPr>
          <w:i/>
          <w:szCs w:val="18"/>
          <w:vertAlign w:val="subscript"/>
        </w:rPr>
        <w:t>0</w:t>
      </w:r>
      <w:r w:rsidR="002A0DA9">
        <w:rPr>
          <w:i/>
          <w:szCs w:val="18"/>
        </w:rPr>
        <w:t>/c</w:t>
      </w:r>
      <w:r w:rsidR="001426D7">
        <w:rPr>
          <w:szCs w:val="18"/>
        </w:rPr>
        <w:t xml:space="preserve"> by a factor </w:t>
      </w:r>
      <w:proofErr w:type="gramStart"/>
      <w:r w:rsidR="001426D7">
        <w:rPr>
          <w:szCs w:val="18"/>
        </w:rPr>
        <w:t xml:space="preserve">of </w:t>
      </w:r>
      <w:proofErr w:type="gramEnd"/>
      <w:r w:rsidR="001426D7" w:rsidRPr="001426D7">
        <w:rPr>
          <w:i/>
          <w:szCs w:val="18"/>
        </w:rPr>
        <w:sym w:font="Symbol" w:char="F062"/>
      </w:r>
      <w:r w:rsidR="001426D7" w:rsidRPr="001426D7">
        <w:rPr>
          <w:i/>
          <w:szCs w:val="18"/>
        </w:rPr>
        <w:sym w:font="Symbol" w:char="F067"/>
      </w:r>
      <w:r w:rsidR="001426D7">
        <w:rPr>
          <w:szCs w:val="18"/>
        </w:rPr>
        <w:t xml:space="preserve">, and reduces it by </w:t>
      </w:r>
      <w:r w:rsidR="001426D7" w:rsidRPr="001426D7">
        <w:rPr>
          <w:i/>
          <w:szCs w:val="18"/>
        </w:rPr>
        <w:t>J</w:t>
      </w:r>
      <w:r w:rsidR="001426D7" w:rsidRPr="001426D7">
        <w:rPr>
          <w:i/>
          <w:szCs w:val="18"/>
          <w:vertAlign w:val="subscript"/>
        </w:rPr>
        <w:t>1</w:t>
      </w:r>
      <w:r w:rsidR="001426D7" w:rsidRPr="001426D7">
        <w:rPr>
          <w:i/>
          <w:szCs w:val="18"/>
        </w:rPr>
        <w:t>(</w:t>
      </w:r>
      <w:r w:rsidR="001426D7" w:rsidRPr="001426D7">
        <w:rPr>
          <w:i/>
          <w:szCs w:val="18"/>
        </w:rPr>
        <w:sym w:font="Symbol" w:char="F077"/>
      </w:r>
      <w:r w:rsidR="001426D7" w:rsidRPr="001426D7">
        <w:rPr>
          <w:i/>
          <w:szCs w:val="18"/>
        </w:rPr>
        <w:t>r/c)</w:t>
      </w:r>
      <w:r w:rsidR="001426D7">
        <w:rPr>
          <w:szCs w:val="18"/>
        </w:rPr>
        <w:t xml:space="preserve"> </w:t>
      </w:r>
      <w:r w:rsidR="001426D7">
        <w:rPr>
          <w:szCs w:val="18"/>
        </w:rPr>
        <w:sym w:font="Symbol" w:char="F040"/>
      </w:r>
      <w:r w:rsidR="001426D7">
        <w:rPr>
          <w:szCs w:val="18"/>
        </w:rPr>
        <w:t xml:space="preserve"> </w:t>
      </w:r>
      <w:r w:rsidR="001426D7" w:rsidRPr="001426D7">
        <w:rPr>
          <w:i/>
          <w:szCs w:val="18"/>
        </w:rPr>
        <w:t>(</w:t>
      </w:r>
      <w:r w:rsidR="001426D7" w:rsidRPr="001426D7">
        <w:rPr>
          <w:i/>
          <w:szCs w:val="18"/>
        </w:rPr>
        <w:sym w:font="Symbol" w:char="F077"/>
      </w:r>
      <w:r w:rsidR="001426D7" w:rsidRPr="001426D7">
        <w:rPr>
          <w:i/>
          <w:szCs w:val="18"/>
        </w:rPr>
        <w:t>r/c</w:t>
      </w:r>
      <w:r w:rsidR="001426D7">
        <w:rPr>
          <w:i/>
          <w:szCs w:val="18"/>
        </w:rPr>
        <w:t>)/</w:t>
      </w:r>
      <w:r w:rsidR="001426D7" w:rsidRPr="001426D7">
        <w:rPr>
          <w:szCs w:val="18"/>
        </w:rPr>
        <w:t>2</w:t>
      </w:r>
      <w:r w:rsidR="001426D7">
        <w:rPr>
          <w:szCs w:val="18"/>
        </w:rPr>
        <w:t>.</w:t>
      </w:r>
      <w:r w:rsidR="0094519A">
        <w:rPr>
          <w:szCs w:val="18"/>
        </w:rPr>
        <w:t xml:space="preserve"> </w:t>
      </w:r>
      <w:r w:rsidR="001426D7">
        <w:rPr>
          <w:szCs w:val="18"/>
        </w:rPr>
        <w:t xml:space="preserve"> </w:t>
      </w:r>
      <w:r w:rsidR="00892C87">
        <w:rPr>
          <w:szCs w:val="18"/>
        </w:rPr>
        <w:t xml:space="preserve">The </w:t>
      </w:r>
      <w:proofErr w:type="spellStart"/>
      <w:r w:rsidR="00892C87">
        <w:rPr>
          <w:szCs w:val="18"/>
        </w:rPr>
        <w:t>rms</w:t>
      </w:r>
      <w:proofErr w:type="spellEnd"/>
      <w:r w:rsidR="00892C87">
        <w:rPr>
          <w:szCs w:val="18"/>
        </w:rPr>
        <w:t xml:space="preserve"> beam </w:t>
      </w:r>
      <w:proofErr w:type="spellStart"/>
      <w:r w:rsidR="00892C87">
        <w:rPr>
          <w:szCs w:val="18"/>
        </w:rPr>
        <w:t>emittance</w:t>
      </w:r>
      <w:proofErr w:type="spellEnd"/>
      <w:r w:rsidR="00892C87">
        <w:rPr>
          <w:szCs w:val="18"/>
        </w:rPr>
        <w:t xml:space="preserve"> is ~0.3 mm-</w:t>
      </w:r>
      <w:proofErr w:type="spellStart"/>
      <w:r w:rsidR="00892C87">
        <w:rPr>
          <w:szCs w:val="18"/>
        </w:rPr>
        <w:t>mrad</w:t>
      </w:r>
      <w:proofErr w:type="spellEnd"/>
      <w:r w:rsidR="00892C87">
        <w:rPr>
          <w:szCs w:val="18"/>
        </w:rPr>
        <w:t xml:space="preserve"> (normalized), which places the </w:t>
      </w:r>
      <w:r w:rsidR="00523AF7">
        <w:rPr>
          <w:szCs w:val="18"/>
        </w:rPr>
        <w:t xml:space="preserve">8 </w:t>
      </w:r>
      <w:proofErr w:type="spellStart"/>
      <w:r w:rsidR="00523AF7">
        <w:rPr>
          <w:szCs w:val="18"/>
        </w:rPr>
        <w:t>GeV</w:t>
      </w:r>
      <w:proofErr w:type="spellEnd"/>
      <w:r w:rsidR="00523AF7">
        <w:rPr>
          <w:szCs w:val="18"/>
        </w:rPr>
        <w:t xml:space="preserve"> </w:t>
      </w:r>
      <w:proofErr w:type="spellStart"/>
      <w:r w:rsidR="00892C87">
        <w:rPr>
          <w:szCs w:val="18"/>
        </w:rPr>
        <w:t>rms</w:t>
      </w:r>
      <w:proofErr w:type="spellEnd"/>
      <w:r w:rsidR="00892C87">
        <w:rPr>
          <w:szCs w:val="18"/>
        </w:rPr>
        <w:t xml:space="preserve"> beam size at ~1 mm, at a large </w:t>
      </w:r>
      <w:r w:rsidR="00892C87" w:rsidRPr="00EE4C8E">
        <w:rPr>
          <w:i/>
          <w:szCs w:val="18"/>
        </w:rPr>
        <w:sym w:font="Symbol" w:char="F062"/>
      </w:r>
      <w:r w:rsidR="00892C87" w:rsidRPr="00EE4C8E">
        <w:rPr>
          <w:i/>
          <w:szCs w:val="18"/>
          <w:vertAlign w:val="subscript"/>
        </w:rPr>
        <w:sym w:font="Symbol" w:char="F05E"/>
      </w:r>
      <w:r w:rsidR="00523AF7" w:rsidRPr="00EE4C8E">
        <w:rPr>
          <w:i/>
          <w:szCs w:val="18"/>
        </w:rPr>
        <w:t xml:space="preserve"> </w:t>
      </w:r>
      <w:r w:rsidR="00523AF7">
        <w:rPr>
          <w:szCs w:val="18"/>
        </w:rPr>
        <w:t>= 30m.</w:t>
      </w:r>
      <w:r w:rsidR="00E304CA">
        <w:rPr>
          <w:szCs w:val="18"/>
        </w:rPr>
        <w:t xml:space="preserve">, </w:t>
      </w:r>
      <w:r w:rsidR="002A0DA9">
        <w:rPr>
          <w:szCs w:val="18"/>
        </w:rPr>
        <w:t>and</w:t>
      </w:r>
      <w:r w:rsidR="00E304CA">
        <w:rPr>
          <w:szCs w:val="18"/>
        </w:rPr>
        <w:t xml:space="preserve"> </w:t>
      </w:r>
      <w:r w:rsidR="00E304CA" w:rsidRPr="00EE4C8E">
        <w:rPr>
          <w:szCs w:val="18"/>
        </w:rPr>
        <w:t>2</w:t>
      </w:r>
      <w:r w:rsidR="00E304CA" w:rsidRPr="00EE4C8E">
        <w:rPr>
          <w:i/>
          <w:szCs w:val="18"/>
        </w:rPr>
        <w:t>c/</w:t>
      </w:r>
      <w:r w:rsidR="00E304CA" w:rsidRPr="00EE4C8E">
        <w:rPr>
          <w:i/>
          <w:szCs w:val="18"/>
        </w:rPr>
        <w:sym w:font="Symbol" w:char="F077"/>
      </w:r>
      <w:r w:rsidR="00E304CA">
        <w:rPr>
          <w:szCs w:val="18"/>
        </w:rPr>
        <w:t xml:space="preserve"> = 73.45</w:t>
      </w:r>
      <w:r w:rsidR="00A22AC3">
        <w:rPr>
          <w:szCs w:val="18"/>
        </w:rPr>
        <w:t xml:space="preserve"> </w:t>
      </w:r>
      <w:r w:rsidR="00E304CA">
        <w:rPr>
          <w:szCs w:val="18"/>
        </w:rPr>
        <w:t>mm</w:t>
      </w:r>
      <w:r w:rsidR="002A0DA9">
        <w:rPr>
          <w:szCs w:val="18"/>
        </w:rPr>
        <w:t xml:space="preserve"> at 1300 </w:t>
      </w:r>
      <w:proofErr w:type="spellStart"/>
      <w:r w:rsidR="002A0DA9">
        <w:rPr>
          <w:szCs w:val="18"/>
        </w:rPr>
        <w:t>MHz</w:t>
      </w:r>
      <w:r w:rsidR="00E304CA">
        <w:rPr>
          <w:szCs w:val="18"/>
        </w:rPr>
        <w:t>.</w:t>
      </w:r>
      <w:proofErr w:type="spellEnd"/>
      <w:r w:rsidR="00E304CA">
        <w:rPr>
          <w:szCs w:val="18"/>
        </w:rPr>
        <w:t xml:space="preserve"> Beam particles would have to have amplitudes greater than ~1 cm to </w:t>
      </w:r>
      <w:r w:rsidR="00EB37F9">
        <w:rPr>
          <w:szCs w:val="18"/>
        </w:rPr>
        <w:t>have transverse</w:t>
      </w:r>
      <w:r w:rsidR="004219EE">
        <w:rPr>
          <w:szCs w:val="18"/>
        </w:rPr>
        <w:t xml:space="preserve"> B-f</w:t>
      </w:r>
      <w:r w:rsidR="00EB37F9">
        <w:rPr>
          <w:szCs w:val="18"/>
        </w:rPr>
        <w:t xml:space="preserve">ield </w:t>
      </w:r>
      <w:r w:rsidR="004219EE">
        <w:rPr>
          <w:szCs w:val="18"/>
        </w:rPr>
        <w:t>limits that are less than the accelerating field limit.</w:t>
      </w:r>
      <w:r w:rsidR="00E304CA">
        <w:rPr>
          <w:szCs w:val="18"/>
        </w:rPr>
        <w:t xml:space="preserve"> </w:t>
      </w:r>
      <w:r w:rsidR="004219EE">
        <w:rPr>
          <w:szCs w:val="18"/>
        </w:rPr>
        <w:tab/>
      </w:r>
    </w:p>
    <w:p w:rsidR="007C737F" w:rsidRDefault="007C737F" w:rsidP="007C737F">
      <w:pPr>
        <w:pStyle w:val="Paragraph"/>
        <w:tabs>
          <w:tab w:val="left" w:pos="360"/>
        </w:tabs>
        <w:ind w:firstLine="0"/>
        <w:rPr>
          <w:szCs w:val="18"/>
        </w:rPr>
      </w:pPr>
    </w:p>
    <w:p w:rsidR="00C93544" w:rsidRPr="00E469D3" w:rsidRDefault="00EF2EC4" w:rsidP="00E469D3">
      <w:pPr>
        <w:pStyle w:val="basicpara"/>
        <w:tabs>
          <w:tab w:val="left" w:pos="360"/>
        </w:tabs>
      </w:pPr>
      <w:r>
        <w:tab/>
      </w:r>
      <w:r w:rsidR="00E304CA">
        <w:t xml:space="preserve">The 0.056 T limit </w:t>
      </w:r>
      <w:r w:rsidR="003F51A8">
        <w:t xml:space="preserve">on </w:t>
      </w:r>
      <w:r w:rsidR="00E304CA">
        <w:t>trans</w:t>
      </w:r>
      <w:r w:rsidR="00A22AC3">
        <w:t>verse magnetic field</w:t>
      </w:r>
      <w:r w:rsidR="00E304CA">
        <w:t xml:space="preserve"> </w:t>
      </w:r>
      <w:r w:rsidR="004219EE">
        <w:t xml:space="preserve">used in the bending magnets </w:t>
      </w:r>
      <w:r w:rsidR="003F51A8">
        <w:t xml:space="preserve">transforms </w:t>
      </w:r>
      <w:r w:rsidR="00E304CA">
        <w:t xml:space="preserve">to a limit of </w:t>
      </w:r>
      <w:r w:rsidR="003F51A8">
        <w:t>160 MV/m</w:t>
      </w:r>
      <w:r w:rsidR="00EB37F9">
        <w:t xml:space="preserve"> in longitudinal electric field, which would imply a limit of ~</w:t>
      </w:r>
      <w:r w:rsidR="00753CDA">
        <w:t>100</w:t>
      </w:r>
      <w:r w:rsidR="00EB37F9">
        <w:t xml:space="preserve"> MV/m for </w:t>
      </w:r>
      <w:proofErr w:type="spellStart"/>
      <w:r w:rsidR="00EB37F9" w:rsidRPr="00B71058">
        <w:rPr>
          <w:i/>
        </w:rPr>
        <w:t>E</w:t>
      </w:r>
      <w:r w:rsidR="00EB37F9" w:rsidRPr="00B71058">
        <w:rPr>
          <w:i/>
          <w:vertAlign w:val="subscript"/>
        </w:rPr>
        <w:t>acc</w:t>
      </w:r>
      <w:proofErr w:type="spellEnd"/>
      <w:r w:rsidR="00EB37F9" w:rsidRPr="00B71058">
        <w:rPr>
          <w:i/>
          <w:vertAlign w:val="subscript"/>
        </w:rPr>
        <w:t>.</w:t>
      </w:r>
      <w:r w:rsidR="003F51A8" w:rsidRPr="00B71058">
        <w:rPr>
          <w:i/>
        </w:rPr>
        <w:t xml:space="preserve"> </w:t>
      </w:r>
      <w:r w:rsidR="003F51A8">
        <w:t>This is significantly above the presently discussed levels of 20—</w:t>
      </w:r>
      <w:r w:rsidR="00EB37F9">
        <w:t>4</w:t>
      </w:r>
      <w:r w:rsidR="003F51A8">
        <w:t xml:space="preserve">0 MV/m described in the present scenarios. </w:t>
      </w:r>
      <w:r w:rsidR="00523AF7">
        <w:t>The elliptical cavity field distribution is somewhat different from that of the pillbox approximation, an</w:t>
      </w:r>
      <w:r w:rsidR="00EB37F9">
        <w:t>d should be directly evaluated for more certainty.</w:t>
      </w:r>
      <w:r w:rsidR="00523AF7">
        <w:t xml:space="preserve"> </w:t>
      </w:r>
      <w:r w:rsidR="003F51A8">
        <w:t>Provided that particle am</w:t>
      </w:r>
      <w:r w:rsidR="00523AF7">
        <w:t>plitudes can be confined within &lt;~</w:t>
      </w:r>
      <w:r w:rsidR="003F51A8">
        <w:t>1 cm, magnetic and electric field stripping in the SRF cavities shou</w:t>
      </w:r>
      <w:r w:rsidR="00523AF7">
        <w:t xml:space="preserve">ld not be a significant problem, particularly if </w:t>
      </w:r>
      <w:proofErr w:type="spellStart"/>
      <w:r w:rsidR="00523AF7" w:rsidRPr="00B71058">
        <w:rPr>
          <w:i/>
        </w:rPr>
        <w:t>E</w:t>
      </w:r>
      <w:r w:rsidR="00523AF7" w:rsidRPr="00B71058">
        <w:rPr>
          <w:i/>
          <w:vertAlign w:val="subscript"/>
        </w:rPr>
        <w:t>acc</w:t>
      </w:r>
      <w:proofErr w:type="spellEnd"/>
      <w:r w:rsidR="00523AF7" w:rsidRPr="00B71058">
        <w:rPr>
          <w:i/>
          <w:vertAlign w:val="subscript"/>
        </w:rPr>
        <w:t xml:space="preserve"> </w:t>
      </w:r>
      <w:r w:rsidR="00523AF7" w:rsidRPr="00B71058">
        <w:rPr>
          <w:i/>
        </w:rPr>
        <w:t xml:space="preserve"> </w:t>
      </w:r>
      <w:r w:rsidR="00523AF7">
        <w:t>is less than ~40 MV/m</w:t>
      </w:r>
      <w:r w:rsidR="0063364D">
        <w:t>.</w:t>
      </w:r>
    </w:p>
    <w:p w:rsidR="00C93544" w:rsidRDefault="00C93544" w:rsidP="00C93544">
      <w:pPr>
        <w:pStyle w:val="Heading2"/>
      </w:pPr>
      <w:r>
        <w:t>Other Scenario variants</w:t>
      </w:r>
    </w:p>
    <w:p w:rsidR="00C93544" w:rsidRDefault="00C93544" w:rsidP="001110B5">
      <w:pPr>
        <w:pStyle w:val="basicpara"/>
      </w:pPr>
      <w:r>
        <w:t>Affordable variation</w:t>
      </w:r>
      <w:r w:rsidR="00865EAC">
        <w:t xml:space="preserve">s can be constructed by varying the transition </w:t>
      </w:r>
      <w:r w:rsidR="00AA71C1">
        <w:t xml:space="preserve">energies, </w:t>
      </w:r>
      <w:r w:rsidR="00957EDE">
        <w:t>gradients and other properties</w:t>
      </w:r>
      <w:r w:rsidR="00086617">
        <w:t xml:space="preserve">, as well as the </w:t>
      </w:r>
      <w:r w:rsidR="00DF6545">
        <w:t>injection time structure.</w:t>
      </w:r>
      <w:r w:rsidR="00B775CB">
        <w:t xml:space="preserve"> While Project X had a 10 Hz period, PIP-II has a 20 Hz pulse structure and that</w:t>
      </w:r>
      <w:r w:rsidR="00F35F7A">
        <w:t xml:space="preserve"> c</w:t>
      </w:r>
      <w:r w:rsidR="00B775CB">
        <w:t xml:space="preserve">ould be </w:t>
      </w:r>
      <w:r w:rsidR="00F35F7A">
        <w:t>continued into the future</w:t>
      </w:r>
      <w:r w:rsidR="00B775CB">
        <w:t xml:space="preserve"> pulsed</w:t>
      </w:r>
      <w:r w:rsidR="00F35F7A">
        <w:t xml:space="preserve"> PIP III </w:t>
      </w:r>
      <w:proofErr w:type="spellStart"/>
      <w:r w:rsidR="00F35F7A">
        <w:t>cw</w:t>
      </w:r>
      <w:proofErr w:type="spellEnd"/>
      <w:r w:rsidR="00F35F7A">
        <w:t xml:space="preserve"> </w:t>
      </w:r>
      <w:proofErr w:type="spellStart"/>
      <w:r w:rsidR="00F35F7A">
        <w:t>linac</w:t>
      </w:r>
      <w:proofErr w:type="spellEnd"/>
      <w:r w:rsidR="00F35F7A">
        <w:t>, and will be considered the baseline option below.</w:t>
      </w:r>
      <w:r w:rsidR="000B261E">
        <w:t xml:space="preserve"> </w:t>
      </w:r>
      <w:r w:rsidR="00134D83">
        <w:t>The initial PIP-II spec is ~1.1 ma-ms beam per pulse, which must be increased to ~5 ma-ms for PIP III.</w:t>
      </w:r>
    </w:p>
    <w:p w:rsidR="00DF6545" w:rsidRDefault="00DF6545" w:rsidP="001110B5">
      <w:pPr>
        <w:pStyle w:val="basicpara"/>
      </w:pPr>
    </w:p>
    <w:p w:rsidR="00B775CB" w:rsidRDefault="00DF6545" w:rsidP="00C2357A">
      <w:pPr>
        <w:pStyle w:val="basicpara"/>
      </w:pPr>
      <w:r>
        <w:t xml:space="preserve">One variant </w:t>
      </w:r>
      <w:r w:rsidR="00C2357A">
        <w:t xml:space="preserve">that can be considered is to maintain a pulsed </w:t>
      </w:r>
      <w:r w:rsidR="00AA14BF">
        <w:t xml:space="preserve">1300 MHz </w:t>
      </w:r>
      <w:proofErr w:type="spellStart"/>
      <w:r w:rsidR="00C2357A">
        <w:t>linac</w:t>
      </w:r>
      <w:proofErr w:type="spellEnd"/>
      <w:r w:rsidR="00C2357A">
        <w:t xml:space="preserve"> throughout</w:t>
      </w:r>
      <w:r w:rsidR="00D512E1">
        <w:t xml:space="preserve"> the system. </w:t>
      </w:r>
      <w:r w:rsidR="00DC1C8E">
        <w:t xml:space="preserve">With 250 MV </w:t>
      </w:r>
      <w:proofErr w:type="spellStart"/>
      <w:r w:rsidR="00DC1C8E">
        <w:t>cryomodules</w:t>
      </w:r>
      <w:proofErr w:type="spellEnd"/>
      <w:r w:rsidR="00DC1C8E">
        <w:t xml:space="preserve"> (current state of the art) this requires 28 (350m).  This can be reduced to 24 (300 m) with 300 MV </w:t>
      </w:r>
      <w:proofErr w:type="spellStart"/>
      <w:r w:rsidR="00DC1C8E">
        <w:t>cryomodules</w:t>
      </w:r>
      <w:proofErr w:type="spellEnd"/>
      <w:r w:rsidR="00DC1C8E">
        <w:t>, which is the near-term improvemen</w:t>
      </w:r>
      <w:r w:rsidR="00AA14BF">
        <w:t>t</w:t>
      </w:r>
      <w:r w:rsidR="00DC1C8E">
        <w:t xml:space="preserve"> goal. </w:t>
      </w:r>
    </w:p>
    <w:p w:rsidR="00B775CB" w:rsidRDefault="00B775CB" w:rsidP="00C2357A">
      <w:pPr>
        <w:pStyle w:val="basicpara"/>
      </w:pPr>
    </w:p>
    <w:p w:rsidR="006916CE" w:rsidRDefault="00EE4C8E" w:rsidP="00C2357A">
      <w:pPr>
        <w:pStyle w:val="basicpara"/>
      </w:pPr>
      <w:r>
        <w:t xml:space="preserve">Another variant would change the transition from </w:t>
      </w:r>
      <w:proofErr w:type="spellStart"/>
      <w:r>
        <w:t>cw</w:t>
      </w:r>
      <w:proofErr w:type="spellEnd"/>
      <w:r>
        <w:t xml:space="preserve"> to pulsed at a lower energy than that u</w:t>
      </w:r>
      <w:r w:rsidR="00C62A26">
        <w:t>sed for Project X</w:t>
      </w:r>
      <w:r w:rsidR="00AA14BF">
        <w:t xml:space="preserve">. RCS scenarios consider using 2 </w:t>
      </w:r>
      <w:proofErr w:type="spellStart"/>
      <w:r w:rsidR="00AA14BF">
        <w:t>GeV</w:t>
      </w:r>
      <w:proofErr w:type="spellEnd"/>
      <w:r w:rsidR="00AA14BF">
        <w:t xml:space="preserve"> as the </w:t>
      </w:r>
      <w:r w:rsidR="00C72044">
        <w:t>injection energy</w:t>
      </w:r>
      <w:proofErr w:type="gramStart"/>
      <w:r w:rsidR="00C72044">
        <w:t>.</w:t>
      </w:r>
      <w:r w:rsidR="00C4153A">
        <w:t>[</w:t>
      </w:r>
      <w:proofErr w:type="gramEnd"/>
      <w:r w:rsidR="00C4153A">
        <w:t>15</w:t>
      </w:r>
      <w:r w:rsidR="00DD201E">
        <w:t>, 17</w:t>
      </w:r>
      <w:r w:rsidR="00C4153A">
        <w:t>]</w:t>
      </w:r>
      <w:r w:rsidR="00253698">
        <w:t xml:space="preserve"> The 1—2 </w:t>
      </w:r>
      <w:proofErr w:type="spellStart"/>
      <w:r w:rsidR="00253698">
        <w:t>GeV</w:t>
      </w:r>
      <w:proofErr w:type="spellEnd"/>
      <w:r w:rsidR="00253698">
        <w:t xml:space="preserve"> </w:t>
      </w:r>
      <w:proofErr w:type="spellStart"/>
      <w:r w:rsidR="00253698">
        <w:t>linac</w:t>
      </w:r>
      <w:proofErr w:type="spellEnd"/>
      <w:r w:rsidR="00253698">
        <w:t xml:space="preserve"> </w:t>
      </w:r>
      <w:r w:rsidR="00E469D3">
        <w:t xml:space="preserve">could be </w:t>
      </w:r>
      <w:proofErr w:type="spellStart"/>
      <w:r w:rsidR="00E469D3">
        <w:t>cw</w:t>
      </w:r>
      <w:proofErr w:type="spellEnd"/>
      <w:r w:rsidR="00E469D3">
        <w:t>, requiring 10 100 M</w:t>
      </w:r>
      <w:r w:rsidR="00253698">
        <w:t xml:space="preserve">V </w:t>
      </w:r>
      <w:proofErr w:type="spellStart"/>
      <w:r w:rsidR="00253698">
        <w:t>cryos</w:t>
      </w:r>
      <w:proofErr w:type="spellEnd"/>
      <w:r w:rsidR="00253698">
        <w:t xml:space="preserve"> (~100m) for 650 MHz </w:t>
      </w:r>
      <w:proofErr w:type="spellStart"/>
      <w:r w:rsidR="00253698">
        <w:t>rf</w:t>
      </w:r>
      <w:proofErr w:type="spellEnd"/>
      <w:r w:rsidR="006916CE">
        <w:t xml:space="preserve">, which could be reduced to ~8 </w:t>
      </w:r>
      <w:proofErr w:type="spellStart"/>
      <w:r w:rsidR="006916CE">
        <w:t>cryos</w:t>
      </w:r>
      <w:proofErr w:type="spellEnd"/>
      <w:r w:rsidR="006916CE">
        <w:t xml:space="preserve"> (80 m) with modest gradient improvements.</w:t>
      </w:r>
    </w:p>
    <w:p w:rsidR="00EE4C8E" w:rsidRDefault="006916CE" w:rsidP="00C2357A">
      <w:pPr>
        <w:pStyle w:val="basicpara"/>
      </w:pPr>
      <w:r>
        <w:t xml:space="preserve">1300 MHz </w:t>
      </w:r>
      <w:proofErr w:type="spellStart"/>
      <w:proofErr w:type="gramStart"/>
      <w:r>
        <w:t>rf</w:t>
      </w:r>
      <w:proofErr w:type="spellEnd"/>
      <w:proofErr w:type="gramEnd"/>
      <w:r>
        <w:t xml:space="preserve"> would only require 4-5 </w:t>
      </w:r>
      <w:proofErr w:type="spellStart"/>
      <w:r>
        <w:t>cryos</w:t>
      </w:r>
      <w:proofErr w:type="spellEnd"/>
      <w:r>
        <w:t xml:space="preserve"> (50-62.5m). A 2 </w:t>
      </w:r>
      <w:proofErr w:type="spellStart"/>
      <w:r>
        <w:t>GeV</w:t>
      </w:r>
      <w:proofErr w:type="spellEnd"/>
      <w:r>
        <w:t xml:space="preserve"> bend would require only half the length of the 3 </w:t>
      </w:r>
      <w:proofErr w:type="spellStart"/>
      <w:r>
        <w:t>GeV</w:t>
      </w:r>
      <w:proofErr w:type="spellEnd"/>
      <w:r>
        <w:t xml:space="preserve"> bend (~100 m). The 2—8 </w:t>
      </w:r>
      <w:proofErr w:type="spellStart"/>
      <w:r>
        <w:t>GeV</w:t>
      </w:r>
      <w:proofErr w:type="spellEnd"/>
      <w:r>
        <w:t xml:space="preserve"> </w:t>
      </w:r>
      <w:proofErr w:type="spellStart"/>
      <w:r>
        <w:t>Linac</w:t>
      </w:r>
      <w:proofErr w:type="spellEnd"/>
      <w:r>
        <w:t xml:space="preserve"> would require 24 250 MV </w:t>
      </w:r>
      <w:proofErr w:type="spellStart"/>
      <w:r>
        <w:t>cryos</w:t>
      </w:r>
      <w:proofErr w:type="spellEnd"/>
      <w:r>
        <w:t xml:space="preserve"> or 20 300 MV </w:t>
      </w:r>
      <w:proofErr w:type="spellStart"/>
      <w:r>
        <w:t>cryos</w:t>
      </w:r>
      <w:proofErr w:type="spellEnd"/>
      <w:r>
        <w:t xml:space="preserve"> (</w:t>
      </w:r>
      <w:r w:rsidR="00E469D3">
        <w:t>250—300 m).</w:t>
      </w:r>
    </w:p>
    <w:p w:rsidR="00DF6545" w:rsidRDefault="00DF6545" w:rsidP="001110B5">
      <w:pPr>
        <w:pStyle w:val="basicpara"/>
      </w:pPr>
    </w:p>
    <w:p w:rsidR="00EE4C8E" w:rsidRDefault="00EE4C8E" w:rsidP="001110B5">
      <w:pPr>
        <w:pStyle w:val="basicpara"/>
      </w:pPr>
      <w:r>
        <w:t xml:space="preserve">The Project X scenario had the </w:t>
      </w:r>
      <w:proofErr w:type="spellStart"/>
      <w:r>
        <w:t>linac</w:t>
      </w:r>
      <w:proofErr w:type="spellEnd"/>
      <w:r>
        <w:t xml:space="preserve"> b</w:t>
      </w:r>
      <w:r w:rsidR="00C72044">
        <w:t>eam injected into the Recycler.</w:t>
      </w:r>
      <w:r>
        <w:t xml:space="preserve"> This allows a sequence of injections to accumulate while th</w:t>
      </w:r>
      <w:r w:rsidR="00C72044">
        <w:t xml:space="preserve">e Main Injector accelerates </w:t>
      </w:r>
      <w:r>
        <w:t>previous</w:t>
      </w:r>
      <w:r w:rsidR="00C72044">
        <w:t>ly</w:t>
      </w:r>
      <w:r>
        <w:t xml:space="preserve"> accumulat</w:t>
      </w:r>
      <w:r w:rsidR="00C72044">
        <w:t>ed beam</w:t>
      </w:r>
      <w:r>
        <w:t xml:space="preserve">. If the </w:t>
      </w:r>
      <w:proofErr w:type="spellStart"/>
      <w:r>
        <w:t>linac</w:t>
      </w:r>
      <w:proofErr w:type="spellEnd"/>
      <w:r>
        <w:t xml:space="preserve"> injects directly into the Main Injector, the MI must be held at constant energy while multiple pulses are injected. With 6 pulses injected, the cycle time must be increased from ~1.2 s to ~1.45s. To maintain 2.5 MW with 120 </w:t>
      </w:r>
      <w:proofErr w:type="spellStart"/>
      <w:r>
        <w:t>GeV</w:t>
      </w:r>
      <w:proofErr w:type="spellEnd"/>
      <w:r>
        <w:t xml:space="preserve"> beam, the injected beam per cycle must be increased to ~1.9×10</w:t>
      </w:r>
      <w:r>
        <w:rPr>
          <w:vertAlign w:val="superscript"/>
        </w:rPr>
        <w:t>14</w:t>
      </w:r>
      <w:r>
        <w:t>, or an increased integrated pulse to 30 ma-ms from 25 ma-</w:t>
      </w:r>
      <w:proofErr w:type="spellStart"/>
      <w:r>
        <w:t>ms.</w:t>
      </w:r>
      <w:proofErr w:type="spellEnd"/>
      <w:r>
        <w:t xml:space="preserve"> This would increase foil heating by that amount. However, beam injected into the larger-aperture Main Injector could be injected into a larger </w:t>
      </w:r>
      <w:proofErr w:type="spellStart"/>
      <w:r>
        <w:t>emittance</w:t>
      </w:r>
      <w:proofErr w:type="spellEnd"/>
      <w:r>
        <w:t xml:space="preserve"> than the recycler. (The estimated potential increase could be 25</w:t>
      </w:r>
      <w:r>
        <w:rPr>
          <w:rFonts w:ascii="Symbol" w:hAnsi="Symbol"/>
        </w:rPr>
        <w:t></w:t>
      </w:r>
      <w:r>
        <w:t xml:space="preserve"> </w:t>
      </w:r>
      <w:r>
        <w:sym w:font="Wingdings" w:char="F0E0"/>
      </w:r>
      <w:r>
        <w:t>40</w:t>
      </w:r>
      <w:r>
        <w:rPr>
          <w:rFonts w:ascii="Symbol" w:hAnsi="Symbol"/>
        </w:rPr>
        <w:t></w:t>
      </w:r>
      <w:r>
        <w:rPr>
          <w:rFonts w:ascii="Symbol" w:hAnsi="Symbol"/>
        </w:rPr>
        <w:t></w:t>
      </w:r>
      <w:r>
        <w:t>mm-</w:t>
      </w:r>
      <w:proofErr w:type="spellStart"/>
      <w:r>
        <w:t>mrad</w:t>
      </w:r>
      <w:proofErr w:type="spellEnd"/>
      <w:r>
        <w:t xml:space="preserve"> for the “95%” </w:t>
      </w:r>
      <w:proofErr w:type="spellStart"/>
      <w:r>
        <w:t>emittance</w:t>
      </w:r>
      <w:proofErr w:type="spellEnd"/>
      <w:r>
        <w:t xml:space="preserve">.) That larger </w:t>
      </w:r>
      <w:proofErr w:type="spellStart"/>
      <w:r>
        <w:t>emittance</w:t>
      </w:r>
      <w:proofErr w:type="spellEnd"/>
      <w:r>
        <w:t xml:space="preserve"> could be used to reduce the foil hit rate, and the foil heating would not be increased. Injection into a larger </w:t>
      </w:r>
      <w:proofErr w:type="spellStart"/>
      <w:r>
        <w:t>emittance</w:t>
      </w:r>
      <w:proofErr w:type="spellEnd"/>
      <w:r>
        <w:t xml:space="preserve"> also decreases space charge tune shifts, compensating </w:t>
      </w:r>
      <w:proofErr w:type="gramStart"/>
      <w:r>
        <w:t>for  possible</w:t>
      </w:r>
      <w:proofErr w:type="gramEnd"/>
      <w:r>
        <w:t xml:space="preserve"> collective instabilities with the greater stored beam. The RR could then still be used as a storage ring for beam from other injection cycles, but would then require its own injection foil system. Alternatively, the other </w:t>
      </w:r>
      <w:proofErr w:type="spellStart"/>
      <w:r>
        <w:t>linac</w:t>
      </w:r>
      <w:proofErr w:type="spellEnd"/>
      <w:r>
        <w:t xml:space="preserve"> cycles could be injected into another, smaller-circumference 8 </w:t>
      </w:r>
      <w:proofErr w:type="spellStart"/>
      <w:r>
        <w:t>GeV</w:t>
      </w:r>
      <w:proofErr w:type="spellEnd"/>
      <w:r>
        <w:t xml:space="preserve"> storage ring, which could then be bunched into short bunches for pulsed applications or slow-extracted into </w:t>
      </w:r>
      <w:proofErr w:type="spellStart"/>
      <w:r>
        <w:t>cw</w:t>
      </w:r>
      <w:proofErr w:type="spellEnd"/>
      <w:r>
        <w:t>-like applications.</w:t>
      </w:r>
    </w:p>
    <w:p w:rsidR="000015C4" w:rsidRDefault="000015C4" w:rsidP="001110B5">
      <w:pPr>
        <w:pStyle w:val="basicpara"/>
      </w:pPr>
    </w:p>
    <w:p w:rsidR="000015C4" w:rsidRDefault="000015C4" w:rsidP="001110B5">
      <w:pPr>
        <w:pStyle w:val="basicpara"/>
      </w:pPr>
      <w:r>
        <w:t xml:space="preserve">Injection into MI-10, however, conflicts with the use of MI-10 as the extraction point for the long baseline neutrino </w:t>
      </w:r>
      <w:r w:rsidR="00081EB4">
        <w:t>experiment</w:t>
      </w:r>
      <w:r>
        <w:t xml:space="preserve"> (LBNF), and that is the present preferred extraction point for this beam line</w:t>
      </w:r>
      <w:proofErr w:type="gramStart"/>
      <w:r>
        <w:t>.</w:t>
      </w:r>
      <w:r w:rsidR="00DD201E">
        <w:t>[</w:t>
      </w:r>
      <w:proofErr w:type="gramEnd"/>
      <w:r w:rsidR="00DD201E">
        <w:t>18]</w:t>
      </w:r>
      <w:r>
        <w:t xml:space="preserve"> It is unlikely that the straight section can accommodate both extraction and injection. </w:t>
      </w:r>
      <w:r w:rsidR="009F5933">
        <w:t xml:space="preserve">(The use of MI-10 for extraction also makes injection into RR-10 more difficult.  The recycler is located just above the MI and the use of extraction and injection kickers in the same region may be problematic. We have not determined whether the extraction and injection elements directly overlap, but the region will </w:t>
      </w:r>
      <w:r w:rsidR="0057561C">
        <w:t xml:space="preserve">at least </w:t>
      </w:r>
      <w:r w:rsidR="009F5933">
        <w:t>be congested</w:t>
      </w:r>
      <w:r w:rsidR="0057561C">
        <w:t xml:space="preserve"> </w:t>
      </w:r>
      <w:r w:rsidR="009F5933">
        <w:t xml:space="preserve">with these </w:t>
      </w:r>
      <w:r w:rsidR="0057561C">
        <w:t>e</w:t>
      </w:r>
      <w:r w:rsidR="009F5933">
        <w:t>lements in close proximity</w:t>
      </w:r>
      <w:r w:rsidR="0057561C">
        <w:t xml:space="preserve">.) The problem could be ameliorated by </w:t>
      </w:r>
      <w:r w:rsidR="00DD201E">
        <w:t xml:space="preserve">moving LBNF </w:t>
      </w:r>
      <w:r w:rsidR="0057561C">
        <w:t xml:space="preserve">extraction </w:t>
      </w:r>
      <w:r w:rsidR="00644E7F">
        <w:t>to</w:t>
      </w:r>
      <w:r w:rsidR="0057561C">
        <w:t xml:space="preserve"> MI-60, which was also considered</w:t>
      </w:r>
      <w:r w:rsidR="00644E7F">
        <w:t>, and was the original plan</w:t>
      </w:r>
      <w:r w:rsidR="0057561C">
        <w:t xml:space="preserve">. It may be too late to change to that, however. </w:t>
      </w:r>
    </w:p>
    <w:p w:rsidR="00EE4C8E" w:rsidRDefault="00EE4C8E" w:rsidP="001110B5">
      <w:pPr>
        <w:pStyle w:val="basicpara"/>
      </w:pPr>
    </w:p>
    <w:p w:rsidR="00EE4C8E" w:rsidRDefault="00EE4C8E" w:rsidP="001110B5">
      <w:pPr>
        <w:pStyle w:val="basicpara"/>
      </w:pPr>
      <w:r>
        <w:t xml:space="preserve">An important advantage of injection into </w:t>
      </w:r>
      <w:r w:rsidR="00C72044">
        <w:t xml:space="preserve">the Main Injector is that it is not </w:t>
      </w:r>
      <w:r>
        <w:t xml:space="preserve">constrained to be at exactly 8 </w:t>
      </w:r>
      <w:proofErr w:type="spellStart"/>
      <w:r>
        <w:t>GeV</w:t>
      </w:r>
      <w:proofErr w:type="spellEnd"/>
      <w:r>
        <w:t xml:space="preserve"> energy, but could be </w:t>
      </w:r>
      <w:r w:rsidR="00C72044">
        <w:t xml:space="preserve">at </w:t>
      </w:r>
      <w:r>
        <w:t xml:space="preserve">somewhat lower energy, if the </w:t>
      </w:r>
      <w:proofErr w:type="spellStart"/>
      <w:r>
        <w:t>linac</w:t>
      </w:r>
      <w:proofErr w:type="spellEnd"/>
      <w:r>
        <w:t xml:space="preserve"> has not achieved design </w:t>
      </w:r>
      <w:proofErr w:type="gramStart"/>
      <w:r>
        <w:t>gradients,</w:t>
      </w:r>
      <w:proofErr w:type="gramEnd"/>
      <w:r>
        <w:t xml:space="preserve"> or higher energy if the </w:t>
      </w:r>
      <w:proofErr w:type="spellStart"/>
      <w:r>
        <w:t>linac</w:t>
      </w:r>
      <w:proofErr w:type="spellEnd"/>
      <w:r>
        <w:t xml:space="preserve"> exceeds design gradients. Higher–energy injection would re</w:t>
      </w:r>
      <w:r w:rsidR="00677EE8">
        <w:t>lax</w:t>
      </w:r>
      <w:r>
        <w:t xml:space="preserve"> space charge related limitations in th</w:t>
      </w:r>
      <w:r w:rsidR="0041573E">
        <w:t>e MI, enabling higher intensity.</w:t>
      </w:r>
    </w:p>
    <w:p w:rsidR="0041573E" w:rsidRDefault="0041573E" w:rsidP="001110B5">
      <w:pPr>
        <w:pStyle w:val="basicpara"/>
      </w:pPr>
    </w:p>
    <w:p w:rsidR="0041573E" w:rsidRDefault="0041573E" w:rsidP="001110B5">
      <w:pPr>
        <w:pStyle w:val="basicpara"/>
      </w:pPr>
      <w:r>
        <w:lastRenderedPageBreak/>
        <w:t xml:space="preserve">Another possible injection mode would be injection into a fixed energy 8 </w:t>
      </w:r>
      <w:proofErr w:type="spellStart"/>
      <w:r>
        <w:t>GeV</w:t>
      </w:r>
      <w:proofErr w:type="spellEnd"/>
      <w:r>
        <w:t xml:space="preserve"> storage ring, which could be some fraction of the MI in </w:t>
      </w:r>
      <w:r w:rsidR="00F50170">
        <w:t>circumference (1/5 or 1/6), followed by boxcar stacking in the MI; this could be the same ring used to prepare beam for other experiments.</w:t>
      </w:r>
    </w:p>
    <w:p w:rsidR="00EE4C8E" w:rsidRDefault="00EE4C8E" w:rsidP="001110B5">
      <w:pPr>
        <w:pStyle w:val="basicpara"/>
      </w:pPr>
    </w:p>
    <w:p w:rsidR="00DF6545" w:rsidRPr="00EE4C8E" w:rsidRDefault="00EE4C8E" w:rsidP="001110B5">
      <w:pPr>
        <w:pStyle w:val="basicpara"/>
      </w:pPr>
      <w:r>
        <w:t xml:space="preserve">The intensity requirements </w:t>
      </w:r>
      <w:proofErr w:type="gramStart"/>
      <w:r>
        <w:t>of</w:t>
      </w:r>
      <w:r w:rsidR="0041573E">
        <w:t xml:space="preserve"> the 8 </w:t>
      </w:r>
      <w:proofErr w:type="spellStart"/>
      <w:r w:rsidR="0041573E">
        <w:t>GeV</w:t>
      </w:r>
      <w:proofErr w:type="spellEnd"/>
      <w:r w:rsidR="0041573E">
        <w:t xml:space="preserve"> </w:t>
      </w:r>
      <w:proofErr w:type="spellStart"/>
      <w:r w:rsidR="0041573E">
        <w:t>linac</w:t>
      </w:r>
      <w:proofErr w:type="spellEnd"/>
      <w:proofErr w:type="gramEnd"/>
      <w:r w:rsidR="0041573E">
        <w:t xml:space="preserve"> are at least 5</w:t>
      </w:r>
      <w:r>
        <w:t>mA-ms per pulse, at 20 Hz. The peak current should be at least 2 ma, which would give 2.5ms f</w:t>
      </w:r>
      <w:r w:rsidR="00100647">
        <w:t>or the active pulse width</w:t>
      </w:r>
      <w:r>
        <w:t xml:space="preserve"> (5 ms</w:t>
      </w:r>
      <w:r w:rsidR="002C3B2D">
        <w:t xml:space="preserve"> could include </w:t>
      </w:r>
      <w:proofErr w:type="spellStart"/>
      <w:proofErr w:type="gramStart"/>
      <w:r w:rsidR="002C3B2D">
        <w:t>rf</w:t>
      </w:r>
      <w:proofErr w:type="spellEnd"/>
      <w:proofErr w:type="gramEnd"/>
      <w:r w:rsidR="002C3B2D">
        <w:t xml:space="preserve"> rise and fall; this implies a 10% duty cycle</w:t>
      </w:r>
      <w:r w:rsidR="00472CDA">
        <w:t>) Total beam available would be 100 ma-ms/s o</w:t>
      </w:r>
      <w:r w:rsidR="00F50170">
        <w:t xml:space="preserve">r 0.1ma, or 0.8 MW. </w:t>
      </w:r>
      <w:proofErr w:type="gramStart"/>
      <w:r w:rsidR="00F50170">
        <w:t>~21 ma-ms/s</w:t>
      </w:r>
      <w:r>
        <w:t xml:space="preserve"> </w:t>
      </w:r>
      <w:r w:rsidR="00472CDA">
        <w:t>(0.1</w:t>
      </w:r>
      <w:r w:rsidR="002C3B2D">
        <w:t>6</w:t>
      </w:r>
      <w:r w:rsidR="00472CDA">
        <w:t>7MW</w:t>
      </w:r>
      <w:r w:rsidR="002C3B2D">
        <w:t>)</w:t>
      </w:r>
      <w:proofErr w:type="gramEnd"/>
      <w:r w:rsidR="002C3B2D">
        <w:t xml:space="preserve"> would b</w:t>
      </w:r>
      <w:r w:rsidR="00F50170">
        <w:t>e needed for the</w:t>
      </w:r>
      <w:r>
        <w:t xml:space="preserve"> </w:t>
      </w:r>
      <w:r w:rsidR="002C3B2D">
        <w:t xml:space="preserve">120 </w:t>
      </w:r>
      <w:proofErr w:type="spellStart"/>
      <w:r w:rsidR="002C3B2D">
        <w:t>GeV</w:t>
      </w:r>
      <w:proofErr w:type="spellEnd"/>
      <w:r w:rsidR="002C3B2D">
        <w:t xml:space="preserve"> MI injector.  A potential upgra</w:t>
      </w:r>
      <w:r w:rsidR="00F50170">
        <w:t>de would be increasing the peak</w:t>
      </w:r>
      <w:r>
        <w:t xml:space="preserve"> </w:t>
      </w:r>
      <w:r w:rsidR="002C3B2D">
        <w:t xml:space="preserve">current to 4 or 5 ma to obtain a potential 1.6—2.0 MW at 8 </w:t>
      </w:r>
      <w:proofErr w:type="spellStart"/>
      <w:r w:rsidR="002C3B2D">
        <w:t>GeV</w:t>
      </w:r>
      <w:proofErr w:type="spellEnd"/>
      <w:r w:rsidR="002C3B2D">
        <w:t xml:space="preserve">; this may be enough for a neutrino factory or </w:t>
      </w:r>
      <w:proofErr w:type="spellStart"/>
      <w:r w:rsidR="002C3B2D">
        <w:t>muon</w:t>
      </w:r>
      <w:proofErr w:type="spellEnd"/>
      <w:r w:rsidR="002C3B2D">
        <w:t xml:space="preserve"> collider after </w:t>
      </w:r>
      <w:r w:rsidR="00677EE8">
        <w:t>LBNF.</w:t>
      </w:r>
    </w:p>
    <w:p w:rsidR="00C2357A" w:rsidRDefault="00C2357A" w:rsidP="001110B5">
      <w:pPr>
        <w:pStyle w:val="basicpara"/>
      </w:pPr>
    </w:p>
    <w:p w:rsidR="00803FDE" w:rsidRDefault="00803FDE" w:rsidP="001110B5">
      <w:pPr>
        <w:pStyle w:val="basicpara"/>
      </w:pPr>
      <w:r w:rsidRPr="00EE4C8E">
        <w:rPr>
          <w:b/>
        </w:rPr>
        <w:t>Table</w:t>
      </w:r>
      <w:r w:rsidR="00EE4C8E" w:rsidRPr="00EE4C8E">
        <w:rPr>
          <w:b/>
        </w:rPr>
        <w:t xml:space="preserve"> 5</w:t>
      </w:r>
      <w:r w:rsidRPr="00EE4C8E">
        <w:rPr>
          <w:b/>
        </w:rPr>
        <w:t>:</w:t>
      </w:r>
      <w:r>
        <w:t xml:space="preserve"> Scenar</w:t>
      </w:r>
      <w:r w:rsidR="00430691">
        <w:t xml:space="preserve">ios </w:t>
      </w:r>
      <w:proofErr w:type="gramStart"/>
      <w:r w:rsidR="00430691">
        <w:t xml:space="preserve">for 8 </w:t>
      </w:r>
      <w:proofErr w:type="spellStart"/>
      <w:r w:rsidR="00430691">
        <w:t>GeV</w:t>
      </w:r>
      <w:proofErr w:type="spellEnd"/>
      <w:r w:rsidR="00430691">
        <w:t xml:space="preserve"> </w:t>
      </w:r>
      <w:proofErr w:type="spellStart"/>
      <w:r w:rsidR="00430691">
        <w:t>Linac</w:t>
      </w:r>
      <w:proofErr w:type="spellEnd"/>
      <w:proofErr w:type="gramEnd"/>
    </w:p>
    <w:tbl>
      <w:tblPr>
        <w:tblStyle w:val="TableGrid"/>
        <w:tblW w:w="0" w:type="auto"/>
        <w:tblLook w:val="04A0"/>
      </w:tblPr>
      <w:tblGrid>
        <w:gridCol w:w="2125"/>
        <w:gridCol w:w="1235"/>
        <w:gridCol w:w="1338"/>
        <w:gridCol w:w="1206"/>
        <w:gridCol w:w="1168"/>
        <w:gridCol w:w="1404"/>
        <w:gridCol w:w="1100"/>
      </w:tblGrid>
      <w:tr w:rsidR="004D6345" w:rsidTr="004D6345">
        <w:tc>
          <w:tcPr>
            <w:tcW w:w="2125" w:type="dxa"/>
          </w:tcPr>
          <w:p w:rsidR="004D6345" w:rsidRDefault="004D6345" w:rsidP="001110B5">
            <w:pPr>
              <w:pStyle w:val="basicpara"/>
            </w:pPr>
          </w:p>
        </w:tc>
        <w:tc>
          <w:tcPr>
            <w:tcW w:w="1235" w:type="dxa"/>
          </w:tcPr>
          <w:p w:rsidR="004D6345" w:rsidRDefault="004D6345" w:rsidP="001110B5">
            <w:pPr>
              <w:pStyle w:val="basicpara"/>
            </w:pPr>
          </w:p>
        </w:tc>
        <w:tc>
          <w:tcPr>
            <w:tcW w:w="1338" w:type="dxa"/>
          </w:tcPr>
          <w:p w:rsidR="004D6345" w:rsidRDefault="004D6345" w:rsidP="004D6345">
            <w:pPr>
              <w:pStyle w:val="basicpara"/>
              <w:tabs>
                <w:tab w:val="left" w:pos="432"/>
              </w:tabs>
              <w:ind w:left="-26" w:firstLine="26"/>
            </w:pPr>
            <w:r>
              <w:t xml:space="preserve">650 MHz </w:t>
            </w:r>
          </w:p>
          <w:p w:rsidR="004D6345" w:rsidRDefault="004D6345" w:rsidP="004D6345">
            <w:pPr>
              <w:pStyle w:val="basicpara"/>
              <w:tabs>
                <w:tab w:val="left" w:pos="432"/>
              </w:tabs>
              <w:ind w:left="-26" w:firstLine="26"/>
            </w:pPr>
            <w:r>
              <w:t>length</w:t>
            </w:r>
          </w:p>
        </w:tc>
        <w:tc>
          <w:tcPr>
            <w:tcW w:w="1206" w:type="dxa"/>
          </w:tcPr>
          <w:p w:rsidR="004D6345" w:rsidRDefault="004D6345" w:rsidP="0041573E">
            <w:pPr>
              <w:pStyle w:val="basicpara"/>
              <w:jc w:val="left"/>
            </w:pPr>
            <w:r>
              <w:t xml:space="preserve">1300 MHz  </w:t>
            </w:r>
            <w:proofErr w:type="spellStart"/>
            <w:r w:rsidR="0041573E">
              <w:t>cw</w:t>
            </w:r>
            <w:proofErr w:type="spellEnd"/>
            <w:r w:rsidR="0041573E">
              <w:t xml:space="preserve"> </w:t>
            </w:r>
            <w:proofErr w:type="spellStart"/>
            <w:r>
              <w:t>Linac</w:t>
            </w:r>
            <w:proofErr w:type="spellEnd"/>
            <w:r>
              <w:t xml:space="preserve"> Length</w:t>
            </w:r>
          </w:p>
        </w:tc>
        <w:tc>
          <w:tcPr>
            <w:tcW w:w="1168" w:type="dxa"/>
          </w:tcPr>
          <w:p w:rsidR="004D6345" w:rsidRDefault="004D6345" w:rsidP="001110B5">
            <w:pPr>
              <w:pStyle w:val="basicpara"/>
            </w:pPr>
            <w:r>
              <w:t>Arc length</w:t>
            </w:r>
          </w:p>
        </w:tc>
        <w:tc>
          <w:tcPr>
            <w:tcW w:w="1404" w:type="dxa"/>
          </w:tcPr>
          <w:p w:rsidR="004D6345" w:rsidRDefault="004D6345" w:rsidP="00E469D3">
            <w:pPr>
              <w:pStyle w:val="basicpara"/>
              <w:jc w:val="left"/>
            </w:pPr>
            <w:r>
              <w:t xml:space="preserve">1300 MHz  pulsed </w:t>
            </w:r>
            <w:proofErr w:type="spellStart"/>
            <w:r>
              <w:t>Linac</w:t>
            </w:r>
            <w:proofErr w:type="spellEnd"/>
            <w:r>
              <w:t xml:space="preserve"> Length</w:t>
            </w:r>
          </w:p>
        </w:tc>
        <w:tc>
          <w:tcPr>
            <w:tcW w:w="1100" w:type="dxa"/>
          </w:tcPr>
          <w:p w:rsidR="004D6345" w:rsidRDefault="004D6345" w:rsidP="001110B5">
            <w:pPr>
              <w:pStyle w:val="basicpara"/>
            </w:pPr>
          </w:p>
        </w:tc>
      </w:tr>
      <w:tr w:rsidR="004D6345" w:rsidTr="004D6345">
        <w:tc>
          <w:tcPr>
            <w:tcW w:w="2125" w:type="dxa"/>
          </w:tcPr>
          <w:p w:rsidR="004D6345" w:rsidRDefault="004D6345" w:rsidP="001110B5">
            <w:pPr>
              <w:pStyle w:val="basicpara"/>
            </w:pPr>
            <w:r>
              <w:t xml:space="preserve">Project X </w:t>
            </w:r>
            <w:proofErr w:type="spellStart"/>
            <w:r>
              <w:t>Linac</w:t>
            </w:r>
            <w:proofErr w:type="spellEnd"/>
          </w:p>
        </w:tc>
        <w:tc>
          <w:tcPr>
            <w:tcW w:w="1235" w:type="dxa"/>
          </w:tcPr>
          <w:p w:rsidR="004D6345" w:rsidRDefault="004D6345" w:rsidP="001110B5">
            <w:pPr>
              <w:pStyle w:val="basicpara"/>
            </w:pPr>
          </w:p>
        </w:tc>
        <w:tc>
          <w:tcPr>
            <w:tcW w:w="1338" w:type="dxa"/>
          </w:tcPr>
          <w:p w:rsidR="004D6345" w:rsidRDefault="0041573E" w:rsidP="001110B5">
            <w:pPr>
              <w:pStyle w:val="basicpara"/>
            </w:pPr>
            <w:r>
              <w:t>200m</w:t>
            </w:r>
          </w:p>
        </w:tc>
        <w:tc>
          <w:tcPr>
            <w:tcW w:w="1206" w:type="dxa"/>
          </w:tcPr>
          <w:p w:rsidR="004D6345" w:rsidRDefault="004D6345" w:rsidP="001110B5">
            <w:pPr>
              <w:pStyle w:val="basicpara"/>
            </w:pPr>
          </w:p>
        </w:tc>
        <w:tc>
          <w:tcPr>
            <w:tcW w:w="1168" w:type="dxa"/>
          </w:tcPr>
          <w:p w:rsidR="004D6345" w:rsidRDefault="004D6345" w:rsidP="001110B5">
            <w:pPr>
              <w:pStyle w:val="basicpara"/>
            </w:pPr>
            <w:r>
              <w:t>200m</w:t>
            </w:r>
          </w:p>
        </w:tc>
        <w:tc>
          <w:tcPr>
            <w:tcW w:w="1404" w:type="dxa"/>
          </w:tcPr>
          <w:p w:rsidR="004D6345" w:rsidRDefault="004D6345" w:rsidP="001110B5">
            <w:pPr>
              <w:pStyle w:val="basicpara"/>
            </w:pPr>
            <w:r>
              <w:t>350 m</w:t>
            </w:r>
          </w:p>
        </w:tc>
        <w:tc>
          <w:tcPr>
            <w:tcW w:w="1100" w:type="dxa"/>
          </w:tcPr>
          <w:p w:rsidR="004D6345" w:rsidRDefault="004D6345" w:rsidP="001110B5">
            <w:pPr>
              <w:pStyle w:val="basicpara"/>
            </w:pPr>
          </w:p>
        </w:tc>
      </w:tr>
      <w:tr w:rsidR="004D6345" w:rsidTr="004D6345">
        <w:tc>
          <w:tcPr>
            <w:tcW w:w="2125" w:type="dxa"/>
          </w:tcPr>
          <w:p w:rsidR="004D6345" w:rsidRDefault="004D6345" w:rsidP="001110B5">
            <w:pPr>
              <w:pStyle w:val="basicpara"/>
            </w:pPr>
            <w:proofErr w:type="spellStart"/>
            <w:r>
              <w:t>Checchin</w:t>
            </w:r>
            <w:proofErr w:type="spellEnd"/>
            <w:r>
              <w:t xml:space="preserve"> scenario</w:t>
            </w:r>
          </w:p>
        </w:tc>
        <w:tc>
          <w:tcPr>
            <w:tcW w:w="1235" w:type="dxa"/>
          </w:tcPr>
          <w:p w:rsidR="004D6345" w:rsidRDefault="004D6345" w:rsidP="001110B5">
            <w:pPr>
              <w:pStyle w:val="basicpara"/>
            </w:pPr>
          </w:p>
        </w:tc>
        <w:tc>
          <w:tcPr>
            <w:tcW w:w="1338" w:type="dxa"/>
          </w:tcPr>
          <w:p w:rsidR="004D6345" w:rsidRDefault="003D1835" w:rsidP="001110B5">
            <w:pPr>
              <w:pStyle w:val="basicpara"/>
            </w:pPr>
            <w:r>
              <w:t>60m</w:t>
            </w:r>
          </w:p>
        </w:tc>
        <w:tc>
          <w:tcPr>
            <w:tcW w:w="1206" w:type="dxa"/>
          </w:tcPr>
          <w:p w:rsidR="004D6345" w:rsidRDefault="003D1835" w:rsidP="003D1835">
            <w:pPr>
              <w:pStyle w:val="basicpara"/>
            </w:pPr>
            <w:r>
              <w:t>125m</w:t>
            </w:r>
          </w:p>
        </w:tc>
        <w:tc>
          <w:tcPr>
            <w:tcW w:w="1168" w:type="dxa"/>
          </w:tcPr>
          <w:p w:rsidR="004D6345" w:rsidRDefault="004D6345" w:rsidP="001110B5">
            <w:pPr>
              <w:pStyle w:val="basicpara"/>
            </w:pPr>
            <w:r>
              <w:t>200m</w:t>
            </w:r>
          </w:p>
        </w:tc>
        <w:tc>
          <w:tcPr>
            <w:tcW w:w="1404" w:type="dxa"/>
          </w:tcPr>
          <w:p w:rsidR="004D6345" w:rsidRDefault="004D6345" w:rsidP="001110B5">
            <w:pPr>
              <w:pStyle w:val="basicpara"/>
            </w:pPr>
            <w:r>
              <w:t>250 m</w:t>
            </w:r>
          </w:p>
        </w:tc>
        <w:tc>
          <w:tcPr>
            <w:tcW w:w="1100" w:type="dxa"/>
          </w:tcPr>
          <w:p w:rsidR="004D6345" w:rsidRDefault="004D6345" w:rsidP="001110B5">
            <w:pPr>
              <w:pStyle w:val="basicpara"/>
            </w:pPr>
          </w:p>
        </w:tc>
      </w:tr>
      <w:tr w:rsidR="004D6345" w:rsidTr="004D6345">
        <w:tc>
          <w:tcPr>
            <w:tcW w:w="2125" w:type="dxa"/>
          </w:tcPr>
          <w:p w:rsidR="004D6345" w:rsidRDefault="004D6345" w:rsidP="001110B5">
            <w:pPr>
              <w:pStyle w:val="basicpara"/>
            </w:pPr>
            <w:r>
              <w:t xml:space="preserve">1-2-8 </w:t>
            </w:r>
            <w:proofErr w:type="spellStart"/>
            <w:r>
              <w:t>GeV</w:t>
            </w:r>
            <w:proofErr w:type="spellEnd"/>
            <w:r>
              <w:t xml:space="preserve"> scenario</w:t>
            </w:r>
          </w:p>
        </w:tc>
        <w:tc>
          <w:tcPr>
            <w:tcW w:w="1235" w:type="dxa"/>
          </w:tcPr>
          <w:p w:rsidR="004D6345" w:rsidRDefault="004D6345" w:rsidP="001110B5">
            <w:pPr>
              <w:pStyle w:val="basicpara"/>
            </w:pPr>
          </w:p>
        </w:tc>
        <w:tc>
          <w:tcPr>
            <w:tcW w:w="1338" w:type="dxa"/>
          </w:tcPr>
          <w:p w:rsidR="004D6345" w:rsidRDefault="0041573E" w:rsidP="001110B5">
            <w:pPr>
              <w:pStyle w:val="basicpara"/>
            </w:pPr>
            <w:r>
              <w:t>100m</w:t>
            </w:r>
          </w:p>
        </w:tc>
        <w:tc>
          <w:tcPr>
            <w:tcW w:w="1206" w:type="dxa"/>
          </w:tcPr>
          <w:p w:rsidR="004D6345" w:rsidRDefault="0041573E" w:rsidP="0041573E">
            <w:pPr>
              <w:pStyle w:val="basicpara"/>
            </w:pPr>
            <w:r>
              <w:t>(or 62.5m)</w:t>
            </w:r>
          </w:p>
        </w:tc>
        <w:tc>
          <w:tcPr>
            <w:tcW w:w="1168" w:type="dxa"/>
          </w:tcPr>
          <w:p w:rsidR="004D6345" w:rsidRDefault="004D6345" w:rsidP="001110B5">
            <w:pPr>
              <w:pStyle w:val="basicpara"/>
            </w:pPr>
            <w:r>
              <w:t>100m</w:t>
            </w:r>
          </w:p>
        </w:tc>
        <w:tc>
          <w:tcPr>
            <w:tcW w:w="1404" w:type="dxa"/>
          </w:tcPr>
          <w:p w:rsidR="004D6345" w:rsidRDefault="004D6345" w:rsidP="001110B5">
            <w:pPr>
              <w:pStyle w:val="basicpara"/>
            </w:pPr>
            <w:r>
              <w:t>250—300 m</w:t>
            </w:r>
          </w:p>
        </w:tc>
        <w:tc>
          <w:tcPr>
            <w:tcW w:w="1100" w:type="dxa"/>
          </w:tcPr>
          <w:p w:rsidR="004D6345" w:rsidRDefault="004D6345" w:rsidP="001110B5">
            <w:pPr>
              <w:pStyle w:val="basicpara"/>
            </w:pPr>
          </w:p>
        </w:tc>
      </w:tr>
      <w:tr w:rsidR="004D6345" w:rsidTr="004D6345">
        <w:tc>
          <w:tcPr>
            <w:tcW w:w="2125" w:type="dxa"/>
          </w:tcPr>
          <w:p w:rsidR="004D6345" w:rsidRDefault="004D6345" w:rsidP="00C72044">
            <w:pPr>
              <w:pStyle w:val="basicpara"/>
            </w:pPr>
            <w:r>
              <w:t>All pulsed scenario</w:t>
            </w:r>
          </w:p>
        </w:tc>
        <w:tc>
          <w:tcPr>
            <w:tcW w:w="1235" w:type="dxa"/>
          </w:tcPr>
          <w:p w:rsidR="004D6345" w:rsidRDefault="004D6345" w:rsidP="001110B5">
            <w:pPr>
              <w:pStyle w:val="basicpara"/>
            </w:pPr>
          </w:p>
        </w:tc>
        <w:tc>
          <w:tcPr>
            <w:tcW w:w="1338" w:type="dxa"/>
          </w:tcPr>
          <w:p w:rsidR="004D6345" w:rsidRDefault="0041573E" w:rsidP="001110B5">
            <w:pPr>
              <w:pStyle w:val="basicpara"/>
            </w:pPr>
            <w:r>
              <w:t>---</w:t>
            </w:r>
          </w:p>
        </w:tc>
        <w:tc>
          <w:tcPr>
            <w:tcW w:w="1206" w:type="dxa"/>
          </w:tcPr>
          <w:p w:rsidR="004D6345" w:rsidRDefault="00F50170" w:rsidP="001110B5">
            <w:pPr>
              <w:pStyle w:val="basicpara"/>
            </w:pPr>
            <w:r>
              <w:t>----</w:t>
            </w:r>
          </w:p>
        </w:tc>
        <w:tc>
          <w:tcPr>
            <w:tcW w:w="1168" w:type="dxa"/>
          </w:tcPr>
          <w:p w:rsidR="004D6345" w:rsidRDefault="004D6345" w:rsidP="001110B5">
            <w:pPr>
              <w:pStyle w:val="basicpara"/>
            </w:pPr>
            <w:r>
              <w:t>&lt; 40m</w:t>
            </w:r>
          </w:p>
        </w:tc>
        <w:tc>
          <w:tcPr>
            <w:tcW w:w="1404" w:type="dxa"/>
          </w:tcPr>
          <w:p w:rsidR="004D6345" w:rsidRDefault="004D6345" w:rsidP="001110B5">
            <w:pPr>
              <w:pStyle w:val="basicpara"/>
            </w:pPr>
            <w:r>
              <w:t>300—350 m</w:t>
            </w:r>
          </w:p>
        </w:tc>
        <w:tc>
          <w:tcPr>
            <w:tcW w:w="1100" w:type="dxa"/>
          </w:tcPr>
          <w:p w:rsidR="004D6345" w:rsidRDefault="004D6345" w:rsidP="001110B5">
            <w:pPr>
              <w:pStyle w:val="basicpara"/>
            </w:pPr>
          </w:p>
        </w:tc>
      </w:tr>
      <w:tr w:rsidR="004D6345" w:rsidTr="004D6345">
        <w:tc>
          <w:tcPr>
            <w:tcW w:w="2125" w:type="dxa"/>
          </w:tcPr>
          <w:p w:rsidR="004D6345" w:rsidRDefault="004D6345" w:rsidP="001110B5">
            <w:pPr>
              <w:pStyle w:val="basicpara"/>
            </w:pPr>
          </w:p>
        </w:tc>
        <w:tc>
          <w:tcPr>
            <w:tcW w:w="1235" w:type="dxa"/>
          </w:tcPr>
          <w:p w:rsidR="004D6345" w:rsidRDefault="004D6345" w:rsidP="001110B5">
            <w:pPr>
              <w:pStyle w:val="basicpara"/>
            </w:pPr>
          </w:p>
        </w:tc>
        <w:tc>
          <w:tcPr>
            <w:tcW w:w="1338" w:type="dxa"/>
          </w:tcPr>
          <w:p w:rsidR="004D6345" w:rsidRDefault="004D6345" w:rsidP="001110B5">
            <w:pPr>
              <w:pStyle w:val="basicpara"/>
            </w:pPr>
          </w:p>
        </w:tc>
        <w:tc>
          <w:tcPr>
            <w:tcW w:w="1206" w:type="dxa"/>
          </w:tcPr>
          <w:p w:rsidR="004D6345" w:rsidRDefault="004D6345" w:rsidP="001110B5">
            <w:pPr>
              <w:pStyle w:val="basicpara"/>
            </w:pPr>
          </w:p>
        </w:tc>
        <w:tc>
          <w:tcPr>
            <w:tcW w:w="1168" w:type="dxa"/>
          </w:tcPr>
          <w:p w:rsidR="004D6345" w:rsidRDefault="004D6345" w:rsidP="001110B5">
            <w:pPr>
              <w:pStyle w:val="basicpara"/>
            </w:pPr>
          </w:p>
        </w:tc>
        <w:tc>
          <w:tcPr>
            <w:tcW w:w="1404" w:type="dxa"/>
          </w:tcPr>
          <w:p w:rsidR="004D6345" w:rsidRDefault="004D6345" w:rsidP="001110B5">
            <w:pPr>
              <w:pStyle w:val="basicpara"/>
            </w:pPr>
          </w:p>
        </w:tc>
        <w:tc>
          <w:tcPr>
            <w:tcW w:w="1100" w:type="dxa"/>
          </w:tcPr>
          <w:p w:rsidR="004D6345" w:rsidRDefault="004D6345" w:rsidP="001110B5">
            <w:pPr>
              <w:pStyle w:val="basicpara"/>
            </w:pPr>
          </w:p>
        </w:tc>
      </w:tr>
    </w:tbl>
    <w:p w:rsidR="00C2357A" w:rsidRPr="00C93544" w:rsidRDefault="00C2357A" w:rsidP="001110B5">
      <w:pPr>
        <w:pStyle w:val="basicpara"/>
      </w:pPr>
    </w:p>
    <w:p w:rsidR="006C4B6C" w:rsidRDefault="006C4B6C" w:rsidP="006C4B6C">
      <w:pPr>
        <w:pStyle w:val="Heading1"/>
      </w:pPr>
      <w:r>
        <w:t>Acknowledgments</w:t>
      </w:r>
    </w:p>
    <w:p w:rsidR="006C4B6C" w:rsidRPr="0025680B" w:rsidRDefault="006C4B6C" w:rsidP="006C4B6C">
      <w:pPr>
        <w:pStyle w:val="Paragraph"/>
      </w:pPr>
      <w:r w:rsidRPr="0025680B">
        <w:t xml:space="preserve">This manuscript has been authored by Fermi Research Alliance, LLC under Contract No. </w:t>
      </w:r>
      <w:proofErr w:type="gramStart"/>
      <w:r w:rsidRPr="0025680B">
        <w:t>DE-AC02-07CH11359 with the U.S. Department of Energy, Office of Science, Office of High Energy Physics.</w:t>
      </w:r>
      <w:proofErr w:type="gramEnd"/>
      <w:r>
        <w:t xml:space="preserve"> </w:t>
      </w:r>
    </w:p>
    <w:p w:rsidR="006C4B6C" w:rsidRDefault="006C4B6C" w:rsidP="00071B4C">
      <w:pPr>
        <w:pStyle w:val="Paragraph"/>
        <w:ind w:firstLine="0"/>
        <w:rPr>
          <w:szCs w:val="18"/>
        </w:rPr>
      </w:pPr>
    </w:p>
    <w:p w:rsidR="00A97D15" w:rsidRDefault="003F51A8" w:rsidP="00A97D15">
      <w:pPr>
        <w:pStyle w:val="normalpara"/>
        <w:rPr>
          <w:b/>
        </w:rPr>
      </w:pPr>
      <w:r>
        <w:rPr>
          <w:szCs w:val="18"/>
        </w:rPr>
        <w:t xml:space="preserve"> </w:t>
      </w:r>
      <w:r w:rsidR="00A97D15">
        <w:rPr>
          <w:b/>
        </w:rPr>
        <w:t>References</w:t>
      </w:r>
    </w:p>
    <w:p w:rsidR="00A97D15" w:rsidRDefault="00A97D15" w:rsidP="00A97D15">
      <w:pPr>
        <w:pStyle w:val="normalpara"/>
        <w:rPr>
          <w:b/>
        </w:rPr>
      </w:pPr>
    </w:p>
    <w:p w:rsidR="00A97D15" w:rsidRPr="00BC0F4A" w:rsidRDefault="00A97D15" w:rsidP="00A97D15">
      <w:pPr>
        <w:pStyle w:val="JReference"/>
        <w:tabs>
          <w:tab w:val="clear" w:pos="360"/>
          <w:tab w:val="left" w:pos="270"/>
        </w:tabs>
        <w:rPr>
          <w:rFonts w:ascii="Times New Roman" w:hAnsi="Times New Roman"/>
          <w:sz w:val="18"/>
          <w:szCs w:val="18"/>
        </w:rPr>
      </w:pPr>
      <w:r w:rsidRPr="00BC0F4A">
        <w:rPr>
          <w:rFonts w:ascii="Times New Roman" w:hAnsi="Times New Roman"/>
          <w:sz w:val="18"/>
          <w:szCs w:val="18"/>
        </w:rPr>
        <w:t>1.</w:t>
      </w:r>
      <w:r w:rsidRPr="00BC0F4A">
        <w:rPr>
          <w:rFonts w:ascii="Times New Roman" w:hAnsi="Times New Roman"/>
          <w:sz w:val="18"/>
          <w:szCs w:val="18"/>
        </w:rPr>
        <w:tab/>
      </w:r>
      <w:r w:rsidRPr="00BC0F4A">
        <w:rPr>
          <w:sz w:val="18"/>
          <w:szCs w:val="18"/>
          <w:lang w:bidi="en-US"/>
        </w:rPr>
        <w:t>M. Ball et al., The PIP-II Conceptual Design Report (2017).</w:t>
      </w:r>
    </w:p>
    <w:p w:rsidR="00A97D15" w:rsidRPr="00BC0F4A" w:rsidRDefault="00A97D15" w:rsidP="00A97D15">
      <w:pPr>
        <w:pStyle w:val="JReference"/>
        <w:tabs>
          <w:tab w:val="clear" w:pos="360"/>
          <w:tab w:val="left" w:pos="270"/>
        </w:tabs>
        <w:rPr>
          <w:rFonts w:ascii="Times New Roman" w:hAnsi="Times New Roman"/>
          <w:sz w:val="18"/>
          <w:szCs w:val="18"/>
        </w:rPr>
      </w:pPr>
      <w:r w:rsidRPr="00BC0F4A">
        <w:rPr>
          <w:rFonts w:ascii="Times New Roman" w:hAnsi="Times New Roman"/>
          <w:sz w:val="18"/>
          <w:szCs w:val="18"/>
        </w:rPr>
        <w:t>2.</w:t>
      </w:r>
      <w:r w:rsidRPr="00BC0F4A">
        <w:rPr>
          <w:rFonts w:ascii="Times New Roman" w:hAnsi="Times New Roman"/>
          <w:sz w:val="18"/>
          <w:szCs w:val="18"/>
        </w:rPr>
        <w:tab/>
        <w:t>Project X Accelerator Reference Design, Physics Opportunities, Broader Impacts, June 2013</w:t>
      </w:r>
      <w:proofErr w:type="gramStart"/>
      <w:r w:rsidRPr="00BC0F4A">
        <w:rPr>
          <w:rFonts w:ascii="Times New Roman" w:hAnsi="Times New Roman"/>
          <w:sz w:val="18"/>
          <w:szCs w:val="18"/>
        </w:rPr>
        <w:t xml:space="preserve">,  </w:t>
      </w:r>
      <w:proofErr w:type="spellStart"/>
      <w:r w:rsidRPr="00BC0F4A">
        <w:rPr>
          <w:rFonts w:ascii="Times New Roman" w:hAnsi="Times New Roman"/>
          <w:sz w:val="18"/>
          <w:szCs w:val="18"/>
        </w:rPr>
        <w:t>Fermilab</w:t>
      </w:r>
      <w:proofErr w:type="spellEnd"/>
      <w:proofErr w:type="gramEnd"/>
      <w:r w:rsidRPr="00BC0F4A">
        <w:rPr>
          <w:rFonts w:ascii="Times New Roman" w:hAnsi="Times New Roman"/>
          <w:sz w:val="18"/>
          <w:szCs w:val="18"/>
        </w:rPr>
        <w:t xml:space="preserve"> TM-2557.</w:t>
      </w:r>
    </w:p>
    <w:p w:rsidR="00A97D15" w:rsidRPr="00BC0F4A" w:rsidRDefault="00A97D15" w:rsidP="00C93544">
      <w:pPr>
        <w:pStyle w:val="Reference"/>
        <w:ind w:left="0" w:firstLine="0"/>
        <w:rPr>
          <w:szCs w:val="18"/>
        </w:rPr>
      </w:pPr>
      <w:proofErr w:type="gramStart"/>
      <w:r w:rsidRPr="00BC0F4A">
        <w:rPr>
          <w:szCs w:val="18"/>
        </w:rPr>
        <w:t xml:space="preserve">3.   S. Holmes, Proton Improvement Plan II, presentation to </w:t>
      </w:r>
      <w:proofErr w:type="spellStart"/>
      <w:r w:rsidRPr="00BC0F4A">
        <w:rPr>
          <w:szCs w:val="18"/>
        </w:rPr>
        <w:t>Fermilab</w:t>
      </w:r>
      <w:proofErr w:type="spellEnd"/>
      <w:r w:rsidRPr="00BC0F4A">
        <w:rPr>
          <w:szCs w:val="18"/>
        </w:rPr>
        <w:t xml:space="preserve"> Users meeting, June 11, 2014.</w:t>
      </w:r>
      <w:proofErr w:type="gramEnd"/>
      <w:r w:rsidRPr="00BC0F4A">
        <w:rPr>
          <w:szCs w:val="18"/>
        </w:rPr>
        <w:t xml:space="preserve">  </w:t>
      </w:r>
    </w:p>
    <w:p w:rsidR="00BC0F4A" w:rsidRPr="00BC0F4A" w:rsidRDefault="00BC0F4A" w:rsidP="00BC0F4A">
      <w:pPr>
        <w:pStyle w:val="Reference"/>
        <w:rPr>
          <w:szCs w:val="18"/>
        </w:rPr>
      </w:pPr>
      <w:r>
        <w:rPr>
          <w:szCs w:val="18"/>
        </w:rPr>
        <w:t>4.</w:t>
      </w:r>
      <w:r w:rsidRPr="00BC0F4A">
        <w:rPr>
          <w:szCs w:val="18"/>
        </w:rPr>
        <w:t xml:space="preserve"> </w:t>
      </w:r>
      <w:r>
        <w:rPr>
          <w:szCs w:val="18"/>
        </w:rPr>
        <w:tab/>
      </w:r>
      <w:r w:rsidRPr="00BC0F4A">
        <w:rPr>
          <w:szCs w:val="18"/>
        </w:rPr>
        <w:t xml:space="preserve">A </w:t>
      </w:r>
      <w:proofErr w:type="spellStart"/>
      <w:r w:rsidRPr="00BC0F4A">
        <w:rPr>
          <w:szCs w:val="18"/>
        </w:rPr>
        <w:t>Grassellino</w:t>
      </w:r>
      <w:proofErr w:type="spellEnd"/>
      <w:r w:rsidRPr="00BC0F4A">
        <w:rPr>
          <w:szCs w:val="18"/>
        </w:rPr>
        <w:t xml:space="preserve"> et al. </w:t>
      </w:r>
      <w:r>
        <w:rPr>
          <w:szCs w:val="18"/>
        </w:rPr>
        <w:t>“</w:t>
      </w:r>
      <w:r w:rsidRPr="00BC0F4A">
        <w:rPr>
          <w:szCs w:val="18"/>
        </w:rPr>
        <w:t>Nitrogen and argon doping of niobium for supercondu</w:t>
      </w:r>
      <w:r>
        <w:rPr>
          <w:szCs w:val="18"/>
        </w:rPr>
        <w:t xml:space="preserve">cting radio frequency cavities”, </w:t>
      </w:r>
      <w:r w:rsidRPr="00BC0F4A">
        <w:rPr>
          <w:szCs w:val="18"/>
        </w:rPr>
        <w:t>Superconductor Science and Technology, 26(10):102001, 2013.</w:t>
      </w:r>
    </w:p>
    <w:p w:rsidR="00BC0F4A" w:rsidRDefault="00BC0F4A" w:rsidP="00BC0F4A">
      <w:pPr>
        <w:pStyle w:val="Reference"/>
        <w:rPr>
          <w:szCs w:val="18"/>
        </w:rPr>
      </w:pPr>
      <w:proofErr w:type="gramStart"/>
      <w:r>
        <w:rPr>
          <w:szCs w:val="18"/>
        </w:rPr>
        <w:t xml:space="preserve">5. </w:t>
      </w:r>
      <w:r>
        <w:rPr>
          <w:szCs w:val="18"/>
        </w:rPr>
        <w:tab/>
      </w:r>
      <w:r w:rsidRPr="00BC0F4A">
        <w:rPr>
          <w:szCs w:val="18"/>
        </w:rPr>
        <w:t xml:space="preserve">A. </w:t>
      </w:r>
      <w:proofErr w:type="spellStart"/>
      <w:r w:rsidRPr="00BC0F4A">
        <w:rPr>
          <w:szCs w:val="18"/>
        </w:rPr>
        <w:t>Romanenkov</w:t>
      </w:r>
      <w:proofErr w:type="spellEnd"/>
      <w:r w:rsidRPr="00BC0F4A">
        <w:rPr>
          <w:szCs w:val="18"/>
        </w:rPr>
        <w:t xml:space="preserve"> et al. </w:t>
      </w:r>
      <w:r>
        <w:rPr>
          <w:szCs w:val="18"/>
        </w:rPr>
        <w:t>“</w:t>
      </w:r>
      <w:r w:rsidRPr="00BC0F4A">
        <w:rPr>
          <w:szCs w:val="18"/>
        </w:rPr>
        <w:t xml:space="preserve">Dependence of the residual surface resistance of </w:t>
      </w:r>
      <w:r>
        <w:rPr>
          <w:szCs w:val="18"/>
        </w:rPr>
        <w:t xml:space="preserve">superconducting radio frequency </w:t>
      </w:r>
      <w:r w:rsidRPr="00BC0F4A">
        <w:rPr>
          <w:szCs w:val="18"/>
        </w:rPr>
        <w:t>cavities on the cooling dynamics</w:t>
      </w:r>
      <w:r>
        <w:rPr>
          <w:szCs w:val="18"/>
        </w:rPr>
        <w:t>”</w:t>
      </w:r>
      <w:r w:rsidRPr="00BC0F4A">
        <w:rPr>
          <w:szCs w:val="18"/>
        </w:rPr>
        <w:t>.</w:t>
      </w:r>
      <w:proofErr w:type="gramEnd"/>
      <w:r w:rsidRPr="00BC0F4A">
        <w:rPr>
          <w:szCs w:val="18"/>
        </w:rPr>
        <w:t xml:space="preserve"> J. Appl. Phys., 115:188, 2014.</w:t>
      </w:r>
    </w:p>
    <w:p w:rsidR="00BC0F4A" w:rsidRPr="00BC0F4A" w:rsidRDefault="00BC0F4A" w:rsidP="00BC0F4A">
      <w:pPr>
        <w:pStyle w:val="Reference"/>
        <w:rPr>
          <w:szCs w:val="18"/>
        </w:rPr>
      </w:pPr>
      <w:r>
        <w:rPr>
          <w:szCs w:val="18"/>
        </w:rPr>
        <w:t xml:space="preserve">6. </w:t>
      </w:r>
      <w:r w:rsidRPr="00BC0F4A">
        <w:rPr>
          <w:szCs w:val="18"/>
        </w:rPr>
        <w:t xml:space="preserve"> A. </w:t>
      </w:r>
      <w:proofErr w:type="spellStart"/>
      <w:r w:rsidRPr="00BC0F4A">
        <w:rPr>
          <w:szCs w:val="18"/>
        </w:rPr>
        <w:t>Grassellino</w:t>
      </w:r>
      <w:proofErr w:type="spellEnd"/>
      <w:r w:rsidRPr="00BC0F4A">
        <w:rPr>
          <w:szCs w:val="18"/>
        </w:rPr>
        <w:t xml:space="preserve"> et al. Unprecedented quality factors at accelerating gra</w:t>
      </w:r>
      <w:r>
        <w:rPr>
          <w:szCs w:val="18"/>
        </w:rPr>
        <w:t xml:space="preserve">dients up to 45 MV/m in niobium </w:t>
      </w:r>
      <w:r w:rsidRPr="00BC0F4A">
        <w:rPr>
          <w:szCs w:val="18"/>
        </w:rPr>
        <w:t>superconducting resonators via low temperature nitrogen infusion. Superco</w:t>
      </w:r>
      <w:r>
        <w:rPr>
          <w:szCs w:val="18"/>
        </w:rPr>
        <w:t xml:space="preserve">nducting Sci. Tech., 30:094004, </w:t>
      </w:r>
      <w:r w:rsidRPr="00BC0F4A">
        <w:rPr>
          <w:szCs w:val="18"/>
        </w:rPr>
        <w:t>2017.</w:t>
      </w:r>
    </w:p>
    <w:p w:rsidR="00BC0F4A" w:rsidRDefault="00BC0F4A" w:rsidP="00BC0F4A">
      <w:pPr>
        <w:pStyle w:val="Reference"/>
        <w:rPr>
          <w:szCs w:val="18"/>
        </w:rPr>
      </w:pPr>
      <w:r>
        <w:rPr>
          <w:szCs w:val="18"/>
        </w:rPr>
        <w:t>7.</w:t>
      </w:r>
      <w:r>
        <w:rPr>
          <w:szCs w:val="18"/>
        </w:rPr>
        <w:tab/>
      </w:r>
      <w:r w:rsidRPr="00BC0F4A">
        <w:rPr>
          <w:szCs w:val="18"/>
        </w:rPr>
        <w:t xml:space="preserve">D. </w:t>
      </w:r>
      <w:proofErr w:type="spellStart"/>
      <w:r w:rsidRPr="00BC0F4A">
        <w:rPr>
          <w:szCs w:val="18"/>
        </w:rPr>
        <w:t>Ba</w:t>
      </w:r>
      <w:r>
        <w:rPr>
          <w:szCs w:val="18"/>
        </w:rPr>
        <w:t>fia</w:t>
      </w:r>
      <w:proofErr w:type="spellEnd"/>
      <w:r w:rsidRPr="00BC0F4A">
        <w:rPr>
          <w:szCs w:val="18"/>
        </w:rPr>
        <w:t xml:space="preserve"> et al. Proc. 19th Int. Conf. on RF Superconductivity. </w:t>
      </w:r>
      <w:proofErr w:type="gramStart"/>
      <w:r w:rsidRPr="00BC0F4A">
        <w:rPr>
          <w:szCs w:val="18"/>
        </w:rPr>
        <w:t>Dresden, page 588, 2019.</w:t>
      </w:r>
      <w:proofErr w:type="gramEnd"/>
    </w:p>
    <w:p w:rsidR="00E45962" w:rsidRPr="00BC0F4A" w:rsidRDefault="00E45962" w:rsidP="00E45962">
      <w:pPr>
        <w:pStyle w:val="Reference"/>
        <w:rPr>
          <w:szCs w:val="18"/>
        </w:rPr>
      </w:pPr>
      <w:r>
        <w:rPr>
          <w:szCs w:val="18"/>
        </w:rPr>
        <w:t>8.</w:t>
      </w:r>
      <w:r>
        <w:rPr>
          <w:szCs w:val="18"/>
        </w:rPr>
        <w:tab/>
      </w:r>
      <w:r w:rsidRPr="00BC0F4A">
        <w:rPr>
          <w:szCs w:val="18"/>
        </w:rPr>
        <w:t xml:space="preserve">M. </w:t>
      </w:r>
      <w:proofErr w:type="spellStart"/>
      <w:r w:rsidRPr="00BC0F4A">
        <w:rPr>
          <w:szCs w:val="18"/>
        </w:rPr>
        <w:t>Checc</w:t>
      </w:r>
      <w:r w:rsidR="00F82909">
        <w:rPr>
          <w:szCs w:val="18"/>
        </w:rPr>
        <w:t>h</w:t>
      </w:r>
      <w:r w:rsidRPr="00BC0F4A">
        <w:rPr>
          <w:szCs w:val="18"/>
        </w:rPr>
        <w:t>in</w:t>
      </w:r>
      <w:proofErr w:type="spellEnd"/>
      <w:r w:rsidRPr="00BC0F4A">
        <w:rPr>
          <w:szCs w:val="18"/>
        </w:rPr>
        <w:t xml:space="preserve">, “PIP-III SRF </w:t>
      </w:r>
      <w:proofErr w:type="spellStart"/>
      <w:r w:rsidRPr="00BC0F4A">
        <w:rPr>
          <w:szCs w:val="18"/>
        </w:rPr>
        <w:t>Linac</w:t>
      </w:r>
      <w:proofErr w:type="spellEnd"/>
      <w:r w:rsidRPr="00BC0F4A">
        <w:rPr>
          <w:szCs w:val="18"/>
        </w:rPr>
        <w:t xml:space="preserve"> Costs”, unpublished seminar, April 2018.</w:t>
      </w:r>
    </w:p>
    <w:p w:rsidR="00E45962" w:rsidRPr="00BC0F4A" w:rsidRDefault="00E45962" w:rsidP="00E45962">
      <w:pPr>
        <w:pStyle w:val="Reference"/>
        <w:rPr>
          <w:szCs w:val="18"/>
        </w:rPr>
      </w:pPr>
      <w:r>
        <w:rPr>
          <w:szCs w:val="18"/>
        </w:rPr>
        <w:t xml:space="preserve">9.   </w:t>
      </w:r>
      <w:r w:rsidRPr="00BC0F4A">
        <w:rPr>
          <w:szCs w:val="18"/>
        </w:rPr>
        <w:t xml:space="preserve">M. </w:t>
      </w:r>
      <w:proofErr w:type="spellStart"/>
      <w:r w:rsidRPr="00BC0F4A">
        <w:rPr>
          <w:szCs w:val="18"/>
        </w:rPr>
        <w:t>Checc</w:t>
      </w:r>
      <w:r w:rsidR="00F82909">
        <w:rPr>
          <w:szCs w:val="18"/>
        </w:rPr>
        <w:t>h</w:t>
      </w:r>
      <w:r w:rsidRPr="00BC0F4A">
        <w:rPr>
          <w:szCs w:val="18"/>
        </w:rPr>
        <w:t>in</w:t>
      </w:r>
      <w:proofErr w:type="spellEnd"/>
      <w:r w:rsidRPr="00BC0F4A">
        <w:rPr>
          <w:szCs w:val="18"/>
        </w:rPr>
        <w:t>, “</w:t>
      </w:r>
      <w:r w:rsidRPr="00E45962">
        <w:rPr>
          <w:szCs w:val="18"/>
        </w:rPr>
        <w:t>R&amp;D Directions for Future SRF-Based Accelerators</w:t>
      </w:r>
      <w:r w:rsidRPr="00BC0F4A">
        <w:rPr>
          <w:szCs w:val="18"/>
        </w:rPr>
        <w:t xml:space="preserve">”, unpublished seminar, </w:t>
      </w:r>
      <w:r>
        <w:rPr>
          <w:szCs w:val="18"/>
        </w:rPr>
        <w:t>March</w:t>
      </w:r>
      <w:r w:rsidRPr="00BC0F4A">
        <w:rPr>
          <w:szCs w:val="18"/>
        </w:rPr>
        <w:t xml:space="preserve"> 2018.</w:t>
      </w:r>
    </w:p>
    <w:p w:rsidR="00E45962" w:rsidRDefault="007221AC" w:rsidP="00BC0F4A">
      <w:pPr>
        <w:pStyle w:val="Reference"/>
        <w:rPr>
          <w:szCs w:val="18"/>
        </w:rPr>
      </w:pPr>
      <w:r>
        <w:rPr>
          <w:szCs w:val="18"/>
        </w:rPr>
        <w:t>10.</w:t>
      </w:r>
      <w:r>
        <w:rPr>
          <w:szCs w:val="18"/>
        </w:rPr>
        <w:tab/>
        <w:t xml:space="preserve">LCLS-II Design Team, LCLS-II Final Design Report, </w:t>
      </w:r>
      <w:r w:rsidRPr="007221AC">
        <w:rPr>
          <w:rFonts w:ascii="TrebuchetMS" w:hAnsi="TrebuchetMS"/>
          <w:color w:val="000000"/>
          <w:szCs w:val="16"/>
        </w:rPr>
        <w:t>LCLSII-1.1-DR-0251-R0</w:t>
      </w:r>
      <w:r w:rsidRPr="007221AC">
        <w:rPr>
          <w:sz w:val="28"/>
        </w:rPr>
        <w:t xml:space="preserve"> </w:t>
      </w:r>
      <w:r w:rsidR="00E45962" w:rsidRPr="007221AC">
        <w:rPr>
          <w:sz w:val="20"/>
          <w:szCs w:val="18"/>
        </w:rPr>
        <w:t xml:space="preserve"> </w:t>
      </w:r>
    </w:p>
    <w:p w:rsidR="00A97D15" w:rsidRPr="00A6530F" w:rsidRDefault="0063364D" w:rsidP="00A97D15">
      <w:pPr>
        <w:pStyle w:val="Reference"/>
        <w:rPr>
          <w:szCs w:val="18"/>
        </w:rPr>
      </w:pPr>
      <w:r>
        <w:rPr>
          <w:szCs w:val="18"/>
        </w:rPr>
        <w:t>11</w:t>
      </w:r>
      <w:r w:rsidR="00A97D15">
        <w:rPr>
          <w:szCs w:val="18"/>
        </w:rPr>
        <w:t xml:space="preserve">.  D. Johnson “Conceptual Design Report of </w:t>
      </w:r>
      <w:r w:rsidR="00A97D15" w:rsidRPr="002C3019">
        <w:rPr>
          <w:szCs w:val="18"/>
        </w:rPr>
        <w:t xml:space="preserve">8 </w:t>
      </w:r>
      <w:proofErr w:type="spellStart"/>
      <w:r w:rsidR="00A97D15" w:rsidRPr="002C3019">
        <w:rPr>
          <w:szCs w:val="18"/>
        </w:rPr>
        <w:t>GeV</w:t>
      </w:r>
      <w:proofErr w:type="spellEnd"/>
      <w:r w:rsidR="00A97D15" w:rsidRPr="002C3019">
        <w:rPr>
          <w:szCs w:val="18"/>
        </w:rPr>
        <w:t xml:space="preserve"> H- Transport and Injection for the </w:t>
      </w:r>
      <w:proofErr w:type="spellStart"/>
      <w:r w:rsidR="00A97D15" w:rsidRPr="002C3019">
        <w:rPr>
          <w:szCs w:val="18"/>
        </w:rPr>
        <w:t>Fermilab</w:t>
      </w:r>
      <w:proofErr w:type="spellEnd"/>
      <w:r w:rsidR="00A97D15" w:rsidRPr="002C3019">
        <w:rPr>
          <w:szCs w:val="18"/>
        </w:rPr>
        <w:t xml:space="preserve"> Proton Driver</w:t>
      </w:r>
      <w:r w:rsidR="00A97D15">
        <w:rPr>
          <w:szCs w:val="18"/>
        </w:rPr>
        <w:t>”, Beams-doc 2597 (2007).</w:t>
      </w:r>
    </w:p>
    <w:p w:rsidR="00A97D15" w:rsidRPr="00A6530F" w:rsidRDefault="0063364D" w:rsidP="00A97D15">
      <w:pPr>
        <w:pStyle w:val="Reference"/>
        <w:rPr>
          <w:szCs w:val="18"/>
        </w:rPr>
      </w:pPr>
      <w:r>
        <w:rPr>
          <w:szCs w:val="18"/>
          <w:lang w:bidi="en-US"/>
        </w:rPr>
        <w:t>12</w:t>
      </w:r>
      <w:r w:rsidR="00A97D15" w:rsidRPr="00A6530F">
        <w:rPr>
          <w:szCs w:val="18"/>
          <w:lang w:bidi="en-US"/>
        </w:rPr>
        <w:t xml:space="preserve">.  </w:t>
      </w:r>
      <w:r w:rsidR="00A97D15" w:rsidRPr="00A6530F">
        <w:rPr>
          <w:szCs w:val="18"/>
        </w:rPr>
        <w:t xml:space="preserve">W. Chou et al., “8 </w:t>
      </w:r>
      <w:proofErr w:type="spellStart"/>
      <w:r w:rsidR="00A97D15" w:rsidRPr="00A6530F">
        <w:rPr>
          <w:szCs w:val="18"/>
        </w:rPr>
        <w:t>GeV</w:t>
      </w:r>
      <w:proofErr w:type="spellEnd"/>
      <w:r w:rsidR="00A97D15" w:rsidRPr="00A6530F">
        <w:rPr>
          <w:szCs w:val="18"/>
        </w:rPr>
        <w:t xml:space="preserve"> H− ions: transport and injection,” Proc. PAC 2005, Knoxville, TE, p. 1222 (2005).</w:t>
      </w:r>
    </w:p>
    <w:p w:rsidR="00A97D15" w:rsidRPr="00A6530F" w:rsidRDefault="0063364D" w:rsidP="00A97D15">
      <w:pPr>
        <w:pStyle w:val="Reference"/>
        <w:rPr>
          <w:szCs w:val="18"/>
        </w:rPr>
      </w:pPr>
      <w:proofErr w:type="gramStart"/>
      <w:r>
        <w:rPr>
          <w:szCs w:val="18"/>
          <w:lang w:bidi="en-US"/>
        </w:rPr>
        <w:t>13</w:t>
      </w:r>
      <w:r w:rsidR="00A97D15" w:rsidRPr="00A6530F">
        <w:rPr>
          <w:szCs w:val="18"/>
          <w:lang w:bidi="en-US"/>
        </w:rPr>
        <w:t xml:space="preserve">.  </w:t>
      </w:r>
      <w:r w:rsidR="00A97D15" w:rsidRPr="00A6530F">
        <w:rPr>
          <w:szCs w:val="18"/>
        </w:rPr>
        <w:t xml:space="preserve">L.R. </w:t>
      </w:r>
      <w:proofErr w:type="spellStart"/>
      <w:r w:rsidR="00A97D15" w:rsidRPr="00A6530F">
        <w:rPr>
          <w:szCs w:val="18"/>
        </w:rPr>
        <w:t>Scherk</w:t>
      </w:r>
      <w:proofErr w:type="spellEnd"/>
      <w:r w:rsidR="00A97D15" w:rsidRPr="00A6530F">
        <w:rPr>
          <w:szCs w:val="18"/>
        </w:rPr>
        <w:t>, Canadian J. of Phys, 57, 558 (1979).</w:t>
      </w:r>
      <w:proofErr w:type="gramEnd"/>
    </w:p>
    <w:p w:rsidR="00A97D15" w:rsidRDefault="0063364D" w:rsidP="00A97D15">
      <w:pPr>
        <w:pStyle w:val="Reference"/>
        <w:rPr>
          <w:szCs w:val="18"/>
        </w:rPr>
      </w:pPr>
      <w:proofErr w:type="gramStart"/>
      <w:r>
        <w:rPr>
          <w:szCs w:val="18"/>
          <w:lang w:bidi="en-US"/>
        </w:rPr>
        <w:t>14</w:t>
      </w:r>
      <w:r w:rsidR="00A97D15" w:rsidRPr="00A6530F">
        <w:rPr>
          <w:szCs w:val="18"/>
          <w:lang w:bidi="en-US"/>
        </w:rPr>
        <w:t>.</w:t>
      </w:r>
      <w:r w:rsidR="00A97D15" w:rsidRPr="00A6530F">
        <w:rPr>
          <w:szCs w:val="18"/>
        </w:rPr>
        <w:t xml:space="preserve">  P.B. Keating et al., Phys. Rev. A 52, 4547 (1995).</w:t>
      </w:r>
      <w:proofErr w:type="gramEnd"/>
    </w:p>
    <w:p w:rsidR="00C4153A" w:rsidRDefault="00C4153A" w:rsidP="00C4153A">
      <w:pPr>
        <w:pStyle w:val="Reference"/>
        <w:ind w:left="270" w:hanging="270"/>
        <w:rPr>
          <w:szCs w:val="18"/>
        </w:rPr>
      </w:pPr>
      <w:r>
        <w:rPr>
          <w:szCs w:val="18"/>
        </w:rPr>
        <w:t xml:space="preserve">15. J. Eldred, V. </w:t>
      </w:r>
      <w:proofErr w:type="spellStart"/>
      <w:r>
        <w:rPr>
          <w:szCs w:val="18"/>
        </w:rPr>
        <w:t>Lebedev</w:t>
      </w:r>
      <w:proofErr w:type="spellEnd"/>
      <w:r>
        <w:rPr>
          <w:szCs w:val="18"/>
        </w:rPr>
        <w:t xml:space="preserve">, and A. </w:t>
      </w:r>
      <w:proofErr w:type="spellStart"/>
      <w:r>
        <w:rPr>
          <w:szCs w:val="18"/>
        </w:rPr>
        <w:t>Valishev</w:t>
      </w:r>
      <w:proofErr w:type="spellEnd"/>
      <w:r>
        <w:rPr>
          <w:szCs w:val="18"/>
        </w:rPr>
        <w:t xml:space="preserve">, Rapid-Cycling Synchrotron for Multi-Megawatt Proton Facility at </w:t>
      </w:r>
      <w:proofErr w:type="spellStart"/>
      <w:r>
        <w:rPr>
          <w:szCs w:val="18"/>
        </w:rPr>
        <w:t>Fermilab</w:t>
      </w:r>
      <w:proofErr w:type="spellEnd"/>
      <w:r>
        <w:rPr>
          <w:szCs w:val="18"/>
        </w:rPr>
        <w:t xml:space="preserve">”, arXiv:1903.12408v2, </w:t>
      </w:r>
      <w:r>
        <w:rPr>
          <w:rStyle w:val="Emphasis"/>
          <w:rFonts w:ascii="Arial" w:hAnsi="Arial" w:cs="Arial"/>
          <w:color w:val="333333"/>
          <w:sz w:val="15"/>
          <w:szCs w:val="15"/>
          <w:bdr w:val="none" w:sz="0" w:space="0" w:color="auto" w:frame="1"/>
        </w:rPr>
        <w:t>JINST</w:t>
      </w:r>
      <w:r>
        <w:rPr>
          <w:rFonts w:ascii="Arial" w:hAnsi="Arial" w:cs="Arial"/>
          <w:color w:val="333333"/>
          <w:sz w:val="15"/>
          <w:szCs w:val="15"/>
        </w:rPr>
        <w:t> </w:t>
      </w:r>
      <w:r>
        <w:rPr>
          <w:rFonts w:ascii="Arial" w:hAnsi="Arial" w:cs="Arial"/>
          <w:b/>
          <w:bCs/>
          <w:color w:val="333333"/>
          <w:sz w:val="15"/>
          <w:szCs w:val="15"/>
          <w:bdr w:val="none" w:sz="0" w:space="0" w:color="auto" w:frame="1"/>
        </w:rPr>
        <w:t>14</w:t>
      </w:r>
      <w:r>
        <w:rPr>
          <w:rFonts w:ascii="Arial" w:hAnsi="Arial" w:cs="Arial"/>
          <w:color w:val="333333"/>
          <w:sz w:val="15"/>
          <w:szCs w:val="15"/>
        </w:rPr>
        <w:t> P07021 (2019)</w:t>
      </w:r>
      <w:r>
        <w:rPr>
          <w:szCs w:val="18"/>
        </w:rPr>
        <w:t>.</w:t>
      </w:r>
    </w:p>
    <w:p w:rsidR="00131CC6" w:rsidRDefault="00131CC6" w:rsidP="00644E7F">
      <w:pPr>
        <w:pStyle w:val="Style1"/>
        <w:ind w:firstLine="0"/>
      </w:pPr>
      <w:r>
        <w:t xml:space="preserve">16. N. </w:t>
      </w:r>
      <w:proofErr w:type="spellStart"/>
      <w:r>
        <w:t>Solyak</w:t>
      </w:r>
      <w:proofErr w:type="spellEnd"/>
      <w:r>
        <w:t xml:space="preserve">, “Project-X CW </w:t>
      </w:r>
      <w:proofErr w:type="spellStart"/>
      <w:r>
        <w:t>Linac</w:t>
      </w:r>
      <w:proofErr w:type="spellEnd"/>
      <w:r>
        <w:t xml:space="preserve"> (ICD-2+) Lattice Design”, Project X presentation, March 16, 2010.</w:t>
      </w:r>
    </w:p>
    <w:p w:rsidR="00C4153A" w:rsidRDefault="00A32BB8" w:rsidP="00A97D15">
      <w:pPr>
        <w:pStyle w:val="Reference"/>
        <w:rPr>
          <w:szCs w:val="18"/>
        </w:rPr>
      </w:pPr>
      <w:r>
        <w:rPr>
          <w:szCs w:val="18"/>
        </w:rPr>
        <w:t>17.</w:t>
      </w:r>
      <w:r w:rsidRPr="00A32BB8">
        <w:t xml:space="preserve"> </w:t>
      </w:r>
      <w:r>
        <w:t xml:space="preserve">S. </w:t>
      </w:r>
      <w:proofErr w:type="spellStart"/>
      <w:r>
        <w:t>Nagaitsev</w:t>
      </w:r>
      <w:proofErr w:type="spellEnd"/>
      <w:r>
        <w:t xml:space="preserve"> and V. </w:t>
      </w:r>
      <w:proofErr w:type="spellStart"/>
      <w:r>
        <w:t>Lebedev</w:t>
      </w:r>
      <w:proofErr w:type="spellEnd"/>
      <w:r>
        <w:t>, “</w:t>
      </w:r>
      <w:r w:rsidRPr="00A32BB8">
        <w:t>A Cost-Effective Rapid-Cycling Synchrotron</w:t>
      </w:r>
      <w:r>
        <w:t xml:space="preserve">”, </w:t>
      </w:r>
      <w:r w:rsidRPr="00A32BB8">
        <w:rPr>
          <w:szCs w:val="18"/>
        </w:rPr>
        <w:t>Reviews of Accelerator Science and Technology, pp. 245-266 (2019)</w:t>
      </w:r>
      <w:r>
        <w:rPr>
          <w:szCs w:val="18"/>
        </w:rPr>
        <w:t>.</w:t>
      </w:r>
    </w:p>
    <w:p w:rsidR="00240169" w:rsidRDefault="00240169" w:rsidP="00A97D15">
      <w:pPr>
        <w:pStyle w:val="Reference"/>
        <w:rPr>
          <w:szCs w:val="18"/>
        </w:rPr>
      </w:pPr>
      <w:r>
        <w:rPr>
          <w:szCs w:val="18"/>
        </w:rPr>
        <w:t>18.</w:t>
      </w:r>
      <w:r>
        <w:rPr>
          <w:szCs w:val="18"/>
        </w:rPr>
        <w:tab/>
      </w:r>
      <w:r w:rsidR="005136FF">
        <w:rPr>
          <w:szCs w:val="18"/>
        </w:rPr>
        <w:t xml:space="preserve">“Long-Baseline Neutrino Experiment (LBNE) Project Conceptual Design Report Volume 2: The </w:t>
      </w:r>
      <w:proofErr w:type="spellStart"/>
      <w:r w:rsidR="005136FF">
        <w:rPr>
          <w:szCs w:val="18"/>
        </w:rPr>
        <w:t>Beamline</w:t>
      </w:r>
      <w:proofErr w:type="spellEnd"/>
      <w:r w:rsidR="005136FF">
        <w:rPr>
          <w:szCs w:val="18"/>
        </w:rPr>
        <w:t xml:space="preserve"> at the Near Site”, October 2012.</w:t>
      </w:r>
    </w:p>
    <w:p w:rsidR="00071B4C" w:rsidRPr="00892C87" w:rsidRDefault="00071B4C" w:rsidP="00071B4C">
      <w:pPr>
        <w:pStyle w:val="Paragraph"/>
        <w:ind w:firstLine="0"/>
        <w:rPr>
          <w:szCs w:val="18"/>
        </w:rPr>
      </w:pPr>
    </w:p>
    <w:sectPr w:rsidR="00071B4C" w:rsidRPr="00892C87" w:rsidSect="00560D94">
      <w:footerReference w:type="default" r:id="rId22"/>
      <w:pgSz w:w="12240" w:h="15840"/>
      <w:pgMar w:top="1454" w:right="1440" w:bottom="1454" w:left="1440" w:header="720" w:footer="720"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D12D7" w:rsidRDefault="005D12D7" w:rsidP="003C1082">
      <w:r>
        <w:separator/>
      </w:r>
    </w:p>
  </w:endnote>
  <w:endnote w:type="continuationSeparator" w:id="0">
    <w:p w:rsidR="005D12D7" w:rsidRDefault="005D12D7" w:rsidP="003C108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Inherited">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dvOT483a8203">
    <w:altName w:val="Times New Roman"/>
    <w:panose1 w:val="00000000000000000000"/>
    <w:charset w:val="00"/>
    <w:family w:val="roman"/>
    <w:notTrueType/>
    <w:pitch w:val="default"/>
    <w:sig w:usb0="00000000" w:usb1="00000000" w:usb2="00000000" w:usb3="00000000" w:csb0="00000000" w:csb1="00000000"/>
  </w:font>
  <w:font w:name="AdvTTd0b5fdba.I">
    <w:altName w:val="Times New Roman"/>
    <w:panose1 w:val="00000000000000000000"/>
    <w:charset w:val="00"/>
    <w:family w:val="roman"/>
    <w:notTrueType/>
    <w:pitch w:val="default"/>
    <w:sig w:usb0="00000000" w:usb1="00000000" w:usb2="00000000" w:usb3="00000000" w:csb0="00000000" w:csb1="00000000"/>
  </w:font>
  <w:font w:name="AdvTTd877c31c+22">
    <w:altName w:val="Times New Roman"/>
    <w:panose1 w:val="00000000000000000000"/>
    <w:charset w:val="00"/>
    <w:family w:val="roman"/>
    <w:notTrueType/>
    <w:pitch w:val="default"/>
    <w:sig w:usb0="00000000" w:usb1="00000000" w:usb2="00000000" w:usb3="00000000" w:csb0="00000000" w:csb1="00000000"/>
  </w:font>
  <w:font w:name="AdvOT19ee2aa8.B">
    <w:altName w:val="Times New Roman"/>
    <w:panose1 w:val="00000000000000000000"/>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4002EFF" w:usb1="C000247B" w:usb2="00000009" w:usb3="00000000" w:csb0="000001FF" w:csb1="00000000"/>
  </w:font>
  <w:font w:name="TrebuchetMS">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381136"/>
      <w:docPartObj>
        <w:docPartGallery w:val="Page Numbers (Bottom of Page)"/>
        <w:docPartUnique/>
      </w:docPartObj>
    </w:sdtPr>
    <w:sdtContent>
      <w:p w:rsidR="000015C4" w:rsidRDefault="00E048F6" w:rsidP="003C1082">
        <w:pPr>
          <w:pStyle w:val="Footer"/>
          <w:jc w:val="center"/>
        </w:pPr>
        <w:fldSimple w:instr=" PAGE   \* MERGEFORMAT ">
          <w:r w:rsidR="00D8133E">
            <w:rPr>
              <w:noProof/>
            </w:rPr>
            <w:t>9</w:t>
          </w:r>
        </w:fldSimple>
      </w:p>
    </w:sdtContent>
  </w:sdt>
  <w:p w:rsidR="000015C4" w:rsidRDefault="000015C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D12D7" w:rsidRDefault="005D12D7" w:rsidP="003C1082">
      <w:r>
        <w:separator/>
      </w:r>
    </w:p>
  </w:footnote>
  <w:footnote w:type="continuationSeparator" w:id="0">
    <w:p w:rsidR="005D12D7" w:rsidRDefault="005D12D7" w:rsidP="003C108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1">
    <w:nsid w:val="2F191E6C"/>
    <w:multiLevelType w:val="hybridMultilevel"/>
    <w:tmpl w:val="AA529F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4721692"/>
    <w:multiLevelType w:val="singleLevel"/>
    <w:tmpl w:val="B4D62714"/>
    <w:name w:val="Equations"/>
    <w:lvl w:ilvl="0">
      <w:start w:val="1"/>
      <w:numFmt w:val="decimal"/>
      <w:lvlText w:val="(%1)"/>
      <w:lvlJc w:val="left"/>
      <w:pPr>
        <w:tabs>
          <w:tab w:val="num" w:pos="3240"/>
        </w:tabs>
        <w:ind w:left="3240" w:hanging="360"/>
      </w:pPr>
    </w:lvl>
  </w:abstractNum>
  <w:abstractNum w:abstractNumId="3">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7"/>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0B3A2D"/>
    <w:rsid w:val="000002FF"/>
    <w:rsid w:val="000015C4"/>
    <w:rsid w:val="00003D20"/>
    <w:rsid w:val="00004230"/>
    <w:rsid w:val="00005C6D"/>
    <w:rsid w:val="000102C7"/>
    <w:rsid w:val="00011DF2"/>
    <w:rsid w:val="00013759"/>
    <w:rsid w:val="00014179"/>
    <w:rsid w:val="000159DB"/>
    <w:rsid w:val="00015B29"/>
    <w:rsid w:val="00022B0C"/>
    <w:rsid w:val="00024CDF"/>
    <w:rsid w:val="00025D90"/>
    <w:rsid w:val="00026357"/>
    <w:rsid w:val="000308EE"/>
    <w:rsid w:val="000339A8"/>
    <w:rsid w:val="0003781E"/>
    <w:rsid w:val="00040759"/>
    <w:rsid w:val="00040C2E"/>
    <w:rsid w:val="000412EA"/>
    <w:rsid w:val="00043217"/>
    <w:rsid w:val="00044296"/>
    <w:rsid w:val="0004435F"/>
    <w:rsid w:val="000464F8"/>
    <w:rsid w:val="0004783A"/>
    <w:rsid w:val="00051AA5"/>
    <w:rsid w:val="000530CC"/>
    <w:rsid w:val="00061A96"/>
    <w:rsid w:val="000620B5"/>
    <w:rsid w:val="00062FD5"/>
    <w:rsid w:val="00063FC7"/>
    <w:rsid w:val="00071B4C"/>
    <w:rsid w:val="00074AF2"/>
    <w:rsid w:val="00081B0D"/>
    <w:rsid w:val="00081EB4"/>
    <w:rsid w:val="00082B93"/>
    <w:rsid w:val="00083060"/>
    <w:rsid w:val="0008458E"/>
    <w:rsid w:val="00086617"/>
    <w:rsid w:val="00086A3E"/>
    <w:rsid w:val="000966B5"/>
    <w:rsid w:val="00096FEA"/>
    <w:rsid w:val="000A105C"/>
    <w:rsid w:val="000A1C34"/>
    <w:rsid w:val="000A6F05"/>
    <w:rsid w:val="000B261E"/>
    <w:rsid w:val="000B3A2D"/>
    <w:rsid w:val="000B7854"/>
    <w:rsid w:val="000C4043"/>
    <w:rsid w:val="000C47EC"/>
    <w:rsid w:val="000C5569"/>
    <w:rsid w:val="000D1006"/>
    <w:rsid w:val="000D26DD"/>
    <w:rsid w:val="000D3E87"/>
    <w:rsid w:val="000D4FF5"/>
    <w:rsid w:val="000E181B"/>
    <w:rsid w:val="000E23A3"/>
    <w:rsid w:val="000E3322"/>
    <w:rsid w:val="000E488D"/>
    <w:rsid w:val="000E5286"/>
    <w:rsid w:val="000E6390"/>
    <w:rsid w:val="000F1B11"/>
    <w:rsid w:val="000F395D"/>
    <w:rsid w:val="000F4CC4"/>
    <w:rsid w:val="000F5516"/>
    <w:rsid w:val="000F619C"/>
    <w:rsid w:val="00100647"/>
    <w:rsid w:val="00101864"/>
    <w:rsid w:val="00102734"/>
    <w:rsid w:val="001045FB"/>
    <w:rsid w:val="00110788"/>
    <w:rsid w:val="001110B5"/>
    <w:rsid w:val="00112ECB"/>
    <w:rsid w:val="0011368D"/>
    <w:rsid w:val="00117DD4"/>
    <w:rsid w:val="00117FBA"/>
    <w:rsid w:val="00120667"/>
    <w:rsid w:val="00124605"/>
    <w:rsid w:val="00130C33"/>
    <w:rsid w:val="00131CC6"/>
    <w:rsid w:val="00132916"/>
    <w:rsid w:val="00134D83"/>
    <w:rsid w:val="001369C3"/>
    <w:rsid w:val="001426D7"/>
    <w:rsid w:val="00144F78"/>
    <w:rsid w:val="001463C7"/>
    <w:rsid w:val="0014682A"/>
    <w:rsid w:val="0015106B"/>
    <w:rsid w:val="00151995"/>
    <w:rsid w:val="00152BDC"/>
    <w:rsid w:val="00157F99"/>
    <w:rsid w:val="00161DCF"/>
    <w:rsid w:val="00162CC4"/>
    <w:rsid w:val="0016382A"/>
    <w:rsid w:val="0016385D"/>
    <w:rsid w:val="00167C87"/>
    <w:rsid w:val="00177F7F"/>
    <w:rsid w:val="001818C4"/>
    <w:rsid w:val="00183303"/>
    <w:rsid w:val="001905E6"/>
    <w:rsid w:val="0019099E"/>
    <w:rsid w:val="0019342C"/>
    <w:rsid w:val="00193560"/>
    <w:rsid w:val="0019372C"/>
    <w:rsid w:val="00194171"/>
    <w:rsid w:val="001A5588"/>
    <w:rsid w:val="001B1A7C"/>
    <w:rsid w:val="001C34C4"/>
    <w:rsid w:val="001C7AA4"/>
    <w:rsid w:val="001D29D7"/>
    <w:rsid w:val="001E03CC"/>
    <w:rsid w:val="001E161B"/>
    <w:rsid w:val="001F154F"/>
    <w:rsid w:val="001F2921"/>
    <w:rsid w:val="001F74BD"/>
    <w:rsid w:val="0020023E"/>
    <w:rsid w:val="002020D6"/>
    <w:rsid w:val="002070D3"/>
    <w:rsid w:val="00213581"/>
    <w:rsid w:val="00220AFF"/>
    <w:rsid w:val="00227DB2"/>
    <w:rsid w:val="00231E04"/>
    <w:rsid w:val="00240169"/>
    <w:rsid w:val="00253698"/>
    <w:rsid w:val="00253D0A"/>
    <w:rsid w:val="00254B67"/>
    <w:rsid w:val="0025680B"/>
    <w:rsid w:val="002570DA"/>
    <w:rsid w:val="00267047"/>
    <w:rsid w:val="00270720"/>
    <w:rsid w:val="002742AB"/>
    <w:rsid w:val="002801BD"/>
    <w:rsid w:val="0028108E"/>
    <w:rsid w:val="0028465A"/>
    <w:rsid w:val="00284A0A"/>
    <w:rsid w:val="00284E7C"/>
    <w:rsid w:val="00285204"/>
    <w:rsid w:val="00285558"/>
    <w:rsid w:val="002879C8"/>
    <w:rsid w:val="00291E67"/>
    <w:rsid w:val="00292DFA"/>
    <w:rsid w:val="00294748"/>
    <w:rsid w:val="00294B1E"/>
    <w:rsid w:val="00294F03"/>
    <w:rsid w:val="00295137"/>
    <w:rsid w:val="00297856"/>
    <w:rsid w:val="002A0DA9"/>
    <w:rsid w:val="002A1278"/>
    <w:rsid w:val="002A334F"/>
    <w:rsid w:val="002A7168"/>
    <w:rsid w:val="002B4C1F"/>
    <w:rsid w:val="002B5C38"/>
    <w:rsid w:val="002C16B9"/>
    <w:rsid w:val="002C3019"/>
    <w:rsid w:val="002C3B2D"/>
    <w:rsid w:val="002C3C85"/>
    <w:rsid w:val="002C7AE3"/>
    <w:rsid w:val="002D1169"/>
    <w:rsid w:val="002D683D"/>
    <w:rsid w:val="002D7769"/>
    <w:rsid w:val="002E4210"/>
    <w:rsid w:val="002E47A3"/>
    <w:rsid w:val="002E5830"/>
    <w:rsid w:val="002F3BDC"/>
    <w:rsid w:val="002F5A7C"/>
    <w:rsid w:val="0030075E"/>
    <w:rsid w:val="00300964"/>
    <w:rsid w:val="00304DA6"/>
    <w:rsid w:val="0030643C"/>
    <w:rsid w:val="00313621"/>
    <w:rsid w:val="003173F9"/>
    <w:rsid w:val="00317AC7"/>
    <w:rsid w:val="00326429"/>
    <w:rsid w:val="00330786"/>
    <w:rsid w:val="00333E31"/>
    <w:rsid w:val="00334E3B"/>
    <w:rsid w:val="0034045E"/>
    <w:rsid w:val="00340713"/>
    <w:rsid w:val="00341B75"/>
    <w:rsid w:val="003442E3"/>
    <w:rsid w:val="00346D1D"/>
    <w:rsid w:val="003509CF"/>
    <w:rsid w:val="00350CDA"/>
    <w:rsid w:val="00354BCC"/>
    <w:rsid w:val="0035683A"/>
    <w:rsid w:val="00365FE1"/>
    <w:rsid w:val="003715F0"/>
    <w:rsid w:val="00373A75"/>
    <w:rsid w:val="003761A1"/>
    <w:rsid w:val="003816D2"/>
    <w:rsid w:val="00381C80"/>
    <w:rsid w:val="00383BA0"/>
    <w:rsid w:val="00385E7A"/>
    <w:rsid w:val="00387A81"/>
    <w:rsid w:val="00396ECD"/>
    <w:rsid w:val="00397616"/>
    <w:rsid w:val="00397F91"/>
    <w:rsid w:val="003A0425"/>
    <w:rsid w:val="003A0C9F"/>
    <w:rsid w:val="003A157D"/>
    <w:rsid w:val="003A63D2"/>
    <w:rsid w:val="003A6653"/>
    <w:rsid w:val="003B09AE"/>
    <w:rsid w:val="003B147C"/>
    <w:rsid w:val="003C0EA4"/>
    <w:rsid w:val="003C1082"/>
    <w:rsid w:val="003D0D9C"/>
    <w:rsid w:val="003D1245"/>
    <w:rsid w:val="003D1835"/>
    <w:rsid w:val="003D3D59"/>
    <w:rsid w:val="003D41F9"/>
    <w:rsid w:val="003E0043"/>
    <w:rsid w:val="003E2642"/>
    <w:rsid w:val="003E2DB7"/>
    <w:rsid w:val="003E60C4"/>
    <w:rsid w:val="003F1C0B"/>
    <w:rsid w:val="003F51A8"/>
    <w:rsid w:val="003F6665"/>
    <w:rsid w:val="003F70A7"/>
    <w:rsid w:val="00403037"/>
    <w:rsid w:val="00405167"/>
    <w:rsid w:val="004067E3"/>
    <w:rsid w:val="004106F9"/>
    <w:rsid w:val="00412770"/>
    <w:rsid w:val="00412977"/>
    <w:rsid w:val="0041573E"/>
    <w:rsid w:val="00417306"/>
    <w:rsid w:val="00417561"/>
    <w:rsid w:val="00420F8B"/>
    <w:rsid w:val="004219EE"/>
    <w:rsid w:val="00424B2C"/>
    <w:rsid w:val="00427018"/>
    <w:rsid w:val="00430691"/>
    <w:rsid w:val="00432007"/>
    <w:rsid w:val="004326C0"/>
    <w:rsid w:val="00435294"/>
    <w:rsid w:val="00435435"/>
    <w:rsid w:val="00435A7F"/>
    <w:rsid w:val="00436033"/>
    <w:rsid w:val="00437356"/>
    <w:rsid w:val="00444B80"/>
    <w:rsid w:val="00444E5D"/>
    <w:rsid w:val="0044551A"/>
    <w:rsid w:val="00447C31"/>
    <w:rsid w:val="00451DF9"/>
    <w:rsid w:val="00452670"/>
    <w:rsid w:val="00453F5D"/>
    <w:rsid w:val="00453F7D"/>
    <w:rsid w:val="00454150"/>
    <w:rsid w:val="0045622E"/>
    <w:rsid w:val="00457C8B"/>
    <w:rsid w:val="00463502"/>
    <w:rsid w:val="00464994"/>
    <w:rsid w:val="00464B14"/>
    <w:rsid w:val="00470FEC"/>
    <w:rsid w:val="00472CDA"/>
    <w:rsid w:val="004735F1"/>
    <w:rsid w:val="004958E8"/>
    <w:rsid w:val="00496675"/>
    <w:rsid w:val="004A0DBD"/>
    <w:rsid w:val="004A12EE"/>
    <w:rsid w:val="004A6E8C"/>
    <w:rsid w:val="004B5F08"/>
    <w:rsid w:val="004B71A1"/>
    <w:rsid w:val="004C1988"/>
    <w:rsid w:val="004C1D8C"/>
    <w:rsid w:val="004D043D"/>
    <w:rsid w:val="004D2D38"/>
    <w:rsid w:val="004D3EA0"/>
    <w:rsid w:val="004D4DCF"/>
    <w:rsid w:val="004D4DF8"/>
    <w:rsid w:val="004D5BD6"/>
    <w:rsid w:val="004D6345"/>
    <w:rsid w:val="004E139D"/>
    <w:rsid w:val="004E3945"/>
    <w:rsid w:val="004E3B91"/>
    <w:rsid w:val="004E4971"/>
    <w:rsid w:val="004E5761"/>
    <w:rsid w:val="004F4A77"/>
    <w:rsid w:val="004F4E7A"/>
    <w:rsid w:val="004F5712"/>
    <w:rsid w:val="00502670"/>
    <w:rsid w:val="00507351"/>
    <w:rsid w:val="005074AF"/>
    <w:rsid w:val="00510738"/>
    <w:rsid w:val="00511A35"/>
    <w:rsid w:val="00513302"/>
    <w:rsid w:val="005136FF"/>
    <w:rsid w:val="00514AD1"/>
    <w:rsid w:val="00515941"/>
    <w:rsid w:val="00515F50"/>
    <w:rsid w:val="005167D7"/>
    <w:rsid w:val="00522991"/>
    <w:rsid w:val="00523753"/>
    <w:rsid w:val="00523AF7"/>
    <w:rsid w:val="00526A63"/>
    <w:rsid w:val="00527A91"/>
    <w:rsid w:val="00527DC6"/>
    <w:rsid w:val="00527EE7"/>
    <w:rsid w:val="00530398"/>
    <w:rsid w:val="005370A7"/>
    <w:rsid w:val="00540C5C"/>
    <w:rsid w:val="00541158"/>
    <w:rsid w:val="00542F7A"/>
    <w:rsid w:val="005450D7"/>
    <w:rsid w:val="0054639C"/>
    <w:rsid w:val="00552423"/>
    <w:rsid w:val="005556D8"/>
    <w:rsid w:val="00560D94"/>
    <w:rsid w:val="00561D81"/>
    <w:rsid w:val="00564A06"/>
    <w:rsid w:val="00571E1E"/>
    <w:rsid w:val="0057561C"/>
    <w:rsid w:val="00576AF0"/>
    <w:rsid w:val="005806AE"/>
    <w:rsid w:val="005831D7"/>
    <w:rsid w:val="00583B76"/>
    <w:rsid w:val="00587C76"/>
    <w:rsid w:val="005923BB"/>
    <w:rsid w:val="00593B06"/>
    <w:rsid w:val="0059405E"/>
    <w:rsid w:val="0059635B"/>
    <w:rsid w:val="00596C7C"/>
    <w:rsid w:val="005974BF"/>
    <w:rsid w:val="00597F07"/>
    <w:rsid w:val="005A0460"/>
    <w:rsid w:val="005A05AD"/>
    <w:rsid w:val="005A216E"/>
    <w:rsid w:val="005A3F71"/>
    <w:rsid w:val="005A43E3"/>
    <w:rsid w:val="005B2C57"/>
    <w:rsid w:val="005B3537"/>
    <w:rsid w:val="005B4E08"/>
    <w:rsid w:val="005B7575"/>
    <w:rsid w:val="005C15D0"/>
    <w:rsid w:val="005C171B"/>
    <w:rsid w:val="005C2A1E"/>
    <w:rsid w:val="005C3CB3"/>
    <w:rsid w:val="005C65D0"/>
    <w:rsid w:val="005D030A"/>
    <w:rsid w:val="005D09C6"/>
    <w:rsid w:val="005D11FB"/>
    <w:rsid w:val="005D12D7"/>
    <w:rsid w:val="005E17BE"/>
    <w:rsid w:val="005E2923"/>
    <w:rsid w:val="005F09DB"/>
    <w:rsid w:val="005F37BC"/>
    <w:rsid w:val="005F4367"/>
    <w:rsid w:val="00600912"/>
    <w:rsid w:val="00603E10"/>
    <w:rsid w:val="006046FD"/>
    <w:rsid w:val="00605226"/>
    <w:rsid w:val="00606EEE"/>
    <w:rsid w:val="006075D8"/>
    <w:rsid w:val="006137CE"/>
    <w:rsid w:val="0062014F"/>
    <w:rsid w:val="006226D6"/>
    <w:rsid w:val="006251CE"/>
    <w:rsid w:val="00625589"/>
    <w:rsid w:val="00625ABF"/>
    <w:rsid w:val="00632C26"/>
    <w:rsid w:val="0063364D"/>
    <w:rsid w:val="0064354F"/>
    <w:rsid w:val="006437CC"/>
    <w:rsid w:val="00643A93"/>
    <w:rsid w:val="00643BC8"/>
    <w:rsid w:val="00644E7F"/>
    <w:rsid w:val="00647033"/>
    <w:rsid w:val="006479E4"/>
    <w:rsid w:val="00651F9A"/>
    <w:rsid w:val="006523AD"/>
    <w:rsid w:val="006523C1"/>
    <w:rsid w:val="00652B13"/>
    <w:rsid w:val="00654DFD"/>
    <w:rsid w:val="006550AF"/>
    <w:rsid w:val="00663EBA"/>
    <w:rsid w:val="00664314"/>
    <w:rsid w:val="00664CE2"/>
    <w:rsid w:val="00667FDD"/>
    <w:rsid w:val="0067120F"/>
    <w:rsid w:val="006777D6"/>
    <w:rsid w:val="00677EE8"/>
    <w:rsid w:val="00677FCB"/>
    <w:rsid w:val="00680A6E"/>
    <w:rsid w:val="00682FCA"/>
    <w:rsid w:val="00683621"/>
    <w:rsid w:val="0068458B"/>
    <w:rsid w:val="0068528E"/>
    <w:rsid w:val="00685503"/>
    <w:rsid w:val="00687CEF"/>
    <w:rsid w:val="006916CE"/>
    <w:rsid w:val="006929E1"/>
    <w:rsid w:val="00694523"/>
    <w:rsid w:val="006967A8"/>
    <w:rsid w:val="006A6331"/>
    <w:rsid w:val="006B1742"/>
    <w:rsid w:val="006B3A49"/>
    <w:rsid w:val="006B44DE"/>
    <w:rsid w:val="006B5264"/>
    <w:rsid w:val="006B602A"/>
    <w:rsid w:val="006C3007"/>
    <w:rsid w:val="006C4B6C"/>
    <w:rsid w:val="006C5372"/>
    <w:rsid w:val="006C5E22"/>
    <w:rsid w:val="006C71B8"/>
    <w:rsid w:val="006C7475"/>
    <w:rsid w:val="006D0311"/>
    <w:rsid w:val="006D610E"/>
    <w:rsid w:val="006D65F3"/>
    <w:rsid w:val="006F16A5"/>
    <w:rsid w:val="006F202F"/>
    <w:rsid w:val="006F4AC8"/>
    <w:rsid w:val="006F71B0"/>
    <w:rsid w:val="006F72DB"/>
    <w:rsid w:val="0070007C"/>
    <w:rsid w:val="00701E31"/>
    <w:rsid w:val="0070216F"/>
    <w:rsid w:val="00706B57"/>
    <w:rsid w:val="00710517"/>
    <w:rsid w:val="007105E1"/>
    <w:rsid w:val="00711C53"/>
    <w:rsid w:val="00716DBC"/>
    <w:rsid w:val="00717E80"/>
    <w:rsid w:val="00720506"/>
    <w:rsid w:val="007221AC"/>
    <w:rsid w:val="007235C9"/>
    <w:rsid w:val="007245B2"/>
    <w:rsid w:val="00734170"/>
    <w:rsid w:val="00735A3E"/>
    <w:rsid w:val="00737B38"/>
    <w:rsid w:val="00743255"/>
    <w:rsid w:val="00743C13"/>
    <w:rsid w:val="00744DC8"/>
    <w:rsid w:val="00744E17"/>
    <w:rsid w:val="00750013"/>
    <w:rsid w:val="0075198A"/>
    <w:rsid w:val="00752F9A"/>
    <w:rsid w:val="007530EB"/>
    <w:rsid w:val="00753AC0"/>
    <w:rsid w:val="00753CDA"/>
    <w:rsid w:val="00754423"/>
    <w:rsid w:val="00754D83"/>
    <w:rsid w:val="0075544B"/>
    <w:rsid w:val="007627BA"/>
    <w:rsid w:val="00767811"/>
    <w:rsid w:val="0077772C"/>
    <w:rsid w:val="00782CFB"/>
    <w:rsid w:val="00783697"/>
    <w:rsid w:val="00793000"/>
    <w:rsid w:val="00794337"/>
    <w:rsid w:val="00794F27"/>
    <w:rsid w:val="007A07CA"/>
    <w:rsid w:val="007A4155"/>
    <w:rsid w:val="007A6696"/>
    <w:rsid w:val="007A66A0"/>
    <w:rsid w:val="007B16F3"/>
    <w:rsid w:val="007B44B7"/>
    <w:rsid w:val="007B64D1"/>
    <w:rsid w:val="007C0633"/>
    <w:rsid w:val="007C254F"/>
    <w:rsid w:val="007C2FC3"/>
    <w:rsid w:val="007C4EF8"/>
    <w:rsid w:val="007C6811"/>
    <w:rsid w:val="007C737F"/>
    <w:rsid w:val="007D0AFA"/>
    <w:rsid w:val="007D1F23"/>
    <w:rsid w:val="007D3EA5"/>
    <w:rsid w:val="007D43B5"/>
    <w:rsid w:val="007D55BD"/>
    <w:rsid w:val="007D5E5A"/>
    <w:rsid w:val="007D7E39"/>
    <w:rsid w:val="007E3BFA"/>
    <w:rsid w:val="007F1FD1"/>
    <w:rsid w:val="007F418D"/>
    <w:rsid w:val="007F4A0D"/>
    <w:rsid w:val="007F657F"/>
    <w:rsid w:val="007F7212"/>
    <w:rsid w:val="008031F6"/>
    <w:rsid w:val="00803FDE"/>
    <w:rsid w:val="00810DCF"/>
    <w:rsid w:val="00811346"/>
    <w:rsid w:val="00811E2B"/>
    <w:rsid w:val="00812F2D"/>
    <w:rsid w:val="00814951"/>
    <w:rsid w:val="008166F6"/>
    <w:rsid w:val="0082067E"/>
    <w:rsid w:val="008231AF"/>
    <w:rsid w:val="00823360"/>
    <w:rsid w:val="008234DE"/>
    <w:rsid w:val="008379B7"/>
    <w:rsid w:val="0084097F"/>
    <w:rsid w:val="00846CDD"/>
    <w:rsid w:val="008470A4"/>
    <w:rsid w:val="00847668"/>
    <w:rsid w:val="00852969"/>
    <w:rsid w:val="00852D76"/>
    <w:rsid w:val="00853187"/>
    <w:rsid w:val="0085330C"/>
    <w:rsid w:val="008534D9"/>
    <w:rsid w:val="0085579F"/>
    <w:rsid w:val="0085682B"/>
    <w:rsid w:val="00856938"/>
    <w:rsid w:val="008614A5"/>
    <w:rsid w:val="00862387"/>
    <w:rsid w:val="008624B9"/>
    <w:rsid w:val="00865EAC"/>
    <w:rsid w:val="00867418"/>
    <w:rsid w:val="0086762F"/>
    <w:rsid w:val="008708A5"/>
    <w:rsid w:val="0087102C"/>
    <w:rsid w:val="008711D9"/>
    <w:rsid w:val="0087187C"/>
    <w:rsid w:val="008728B5"/>
    <w:rsid w:val="00873B93"/>
    <w:rsid w:val="0087679A"/>
    <w:rsid w:val="0088025B"/>
    <w:rsid w:val="00881BE6"/>
    <w:rsid w:val="00882170"/>
    <w:rsid w:val="00882D05"/>
    <w:rsid w:val="00892C87"/>
    <w:rsid w:val="008A3E8F"/>
    <w:rsid w:val="008A7840"/>
    <w:rsid w:val="008B2F92"/>
    <w:rsid w:val="008B47E1"/>
    <w:rsid w:val="008C0826"/>
    <w:rsid w:val="008C2B90"/>
    <w:rsid w:val="008C3CF2"/>
    <w:rsid w:val="008C618E"/>
    <w:rsid w:val="008C76FD"/>
    <w:rsid w:val="008D63EE"/>
    <w:rsid w:val="008D76D2"/>
    <w:rsid w:val="008E2E65"/>
    <w:rsid w:val="008F120E"/>
    <w:rsid w:val="008F766E"/>
    <w:rsid w:val="009000B9"/>
    <w:rsid w:val="00901ABE"/>
    <w:rsid w:val="00901FA9"/>
    <w:rsid w:val="009020C6"/>
    <w:rsid w:val="00903DCE"/>
    <w:rsid w:val="00903F85"/>
    <w:rsid w:val="00904BA2"/>
    <w:rsid w:val="009052C6"/>
    <w:rsid w:val="00905E44"/>
    <w:rsid w:val="009076AD"/>
    <w:rsid w:val="00911693"/>
    <w:rsid w:val="00920B9E"/>
    <w:rsid w:val="00921788"/>
    <w:rsid w:val="00921C10"/>
    <w:rsid w:val="00921DB0"/>
    <w:rsid w:val="009220DD"/>
    <w:rsid w:val="00930CBD"/>
    <w:rsid w:val="00931F4B"/>
    <w:rsid w:val="0093474F"/>
    <w:rsid w:val="00944638"/>
    <w:rsid w:val="00944C42"/>
    <w:rsid w:val="0094519A"/>
    <w:rsid w:val="009464D6"/>
    <w:rsid w:val="009526A8"/>
    <w:rsid w:val="00952E58"/>
    <w:rsid w:val="00956B32"/>
    <w:rsid w:val="00957E5D"/>
    <w:rsid w:val="00957EDE"/>
    <w:rsid w:val="00966E3F"/>
    <w:rsid w:val="009734FD"/>
    <w:rsid w:val="0097776D"/>
    <w:rsid w:val="00980CB3"/>
    <w:rsid w:val="00982DA1"/>
    <w:rsid w:val="00983D54"/>
    <w:rsid w:val="00984FDD"/>
    <w:rsid w:val="00985B3D"/>
    <w:rsid w:val="00986199"/>
    <w:rsid w:val="00986DA5"/>
    <w:rsid w:val="009A25CF"/>
    <w:rsid w:val="009A33C8"/>
    <w:rsid w:val="009A36FF"/>
    <w:rsid w:val="009A38A1"/>
    <w:rsid w:val="009A626D"/>
    <w:rsid w:val="009A7C69"/>
    <w:rsid w:val="009B10EA"/>
    <w:rsid w:val="009B15DC"/>
    <w:rsid w:val="009B4246"/>
    <w:rsid w:val="009B42B8"/>
    <w:rsid w:val="009B5BAE"/>
    <w:rsid w:val="009C0AC6"/>
    <w:rsid w:val="009C0B8C"/>
    <w:rsid w:val="009C7A8A"/>
    <w:rsid w:val="009D1D1F"/>
    <w:rsid w:val="009D5318"/>
    <w:rsid w:val="009D581B"/>
    <w:rsid w:val="009E23DE"/>
    <w:rsid w:val="009E43C8"/>
    <w:rsid w:val="009E50A8"/>
    <w:rsid w:val="009E512F"/>
    <w:rsid w:val="009F0976"/>
    <w:rsid w:val="009F16D8"/>
    <w:rsid w:val="009F2020"/>
    <w:rsid w:val="009F583E"/>
    <w:rsid w:val="009F5933"/>
    <w:rsid w:val="009F7D2B"/>
    <w:rsid w:val="00A00C6D"/>
    <w:rsid w:val="00A00ECC"/>
    <w:rsid w:val="00A112DF"/>
    <w:rsid w:val="00A114B9"/>
    <w:rsid w:val="00A131BF"/>
    <w:rsid w:val="00A14922"/>
    <w:rsid w:val="00A15747"/>
    <w:rsid w:val="00A2114B"/>
    <w:rsid w:val="00A22AC3"/>
    <w:rsid w:val="00A23105"/>
    <w:rsid w:val="00A24C09"/>
    <w:rsid w:val="00A32BB8"/>
    <w:rsid w:val="00A33CCB"/>
    <w:rsid w:val="00A356F6"/>
    <w:rsid w:val="00A35BA1"/>
    <w:rsid w:val="00A36120"/>
    <w:rsid w:val="00A36233"/>
    <w:rsid w:val="00A363CC"/>
    <w:rsid w:val="00A40A1A"/>
    <w:rsid w:val="00A41998"/>
    <w:rsid w:val="00A42DF4"/>
    <w:rsid w:val="00A43720"/>
    <w:rsid w:val="00A453CF"/>
    <w:rsid w:val="00A47781"/>
    <w:rsid w:val="00A51A45"/>
    <w:rsid w:val="00A53504"/>
    <w:rsid w:val="00A54A1F"/>
    <w:rsid w:val="00A55CBA"/>
    <w:rsid w:val="00A5678D"/>
    <w:rsid w:val="00A57342"/>
    <w:rsid w:val="00A61D26"/>
    <w:rsid w:val="00A621D9"/>
    <w:rsid w:val="00A62779"/>
    <w:rsid w:val="00A642E0"/>
    <w:rsid w:val="00A64477"/>
    <w:rsid w:val="00A64587"/>
    <w:rsid w:val="00A64999"/>
    <w:rsid w:val="00A6530F"/>
    <w:rsid w:val="00A6708F"/>
    <w:rsid w:val="00A81746"/>
    <w:rsid w:val="00A853F1"/>
    <w:rsid w:val="00A91096"/>
    <w:rsid w:val="00A93B84"/>
    <w:rsid w:val="00A96EED"/>
    <w:rsid w:val="00A978B5"/>
    <w:rsid w:val="00A978CC"/>
    <w:rsid w:val="00A97D15"/>
    <w:rsid w:val="00AA057B"/>
    <w:rsid w:val="00AA0DFB"/>
    <w:rsid w:val="00AA0FAE"/>
    <w:rsid w:val="00AA14BF"/>
    <w:rsid w:val="00AA1E6B"/>
    <w:rsid w:val="00AA2166"/>
    <w:rsid w:val="00AA53DC"/>
    <w:rsid w:val="00AA5A03"/>
    <w:rsid w:val="00AA71C1"/>
    <w:rsid w:val="00AA7C34"/>
    <w:rsid w:val="00AB760F"/>
    <w:rsid w:val="00AC2446"/>
    <w:rsid w:val="00AC2837"/>
    <w:rsid w:val="00AC56A5"/>
    <w:rsid w:val="00AD2518"/>
    <w:rsid w:val="00AD59E8"/>
    <w:rsid w:val="00AD613F"/>
    <w:rsid w:val="00AE2FD3"/>
    <w:rsid w:val="00AE5F5E"/>
    <w:rsid w:val="00AF0192"/>
    <w:rsid w:val="00AF1156"/>
    <w:rsid w:val="00AF3A26"/>
    <w:rsid w:val="00AF4BA3"/>
    <w:rsid w:val="00AF5830"/>
    <w:rsid w:val="00AF61AC"/>
    <w:rsid w:val="00AF660A"/>
    <w:rsid w:val="00B0111A"/>
    <w:rsid w:val="00B01F34"/>
    <w:rsid w:val="00B036DE"/>
    <w:rsid w:val="00B039EC"/>
    <w:rsid w:val="00B04794"/>
    <w:rsid w:val="00B07C0C"/>
    <w:rsid w:val="00B13C3E"/>
    <w:rsid w:val="00B14094"/>
    <w:rsid w:val="00B14871"/>
    <w:rsid w:val="00B17EFC"/>
    <w:rsid w:val="00B22A76"/>
    <w:rsid w:val="00B22B78"/>
    <w:rsid w:val="00B24E16"/>
    <w:rsid w:val="00B2722D"/>
    <w:rsid w:val="00B27C67"/>
    <w:rsid w:val="00B333CD"/>
    <w:rsid w:val="00B3537E"/>
    <w:rsid w:val="00B36FE7"/>
    <w:rsid w:val="00B457A9"/>
    <w:rsid w:val="00B47914"/>
    <w:rsid w:val="00B508E1"/>
    <w:rsid w:val="00B61CB3"/>
    <w:rsid w:val="00B64C0A"/>
    <w:rsid w:val="00B661B4"/>
    <w:rsid w:val="00B71058"/>
    <w:rsid w:val="00B72BDE"/>
    <w:rsid w:val="00B740E0"/>
    <w:rsid w:val="00B75B62"/>
    <w:rsid w:val="00B7663C"/>
    <w:rsid w:val="00B775CB"/>
    <w:rsid w:val="00B7761D"/>
    <w:rsid w:val="00B77E30"/>
    <w:rsid w:val="00B81AD5"/>
    <w:rsid w:val="00B823C3"/>
    <w:rsid w:val="00B82820"/>
    <w:rsid w:val="00B83DC8"/>
    <w:rsid w:val="00B86A1D"/>
    <w:rsid w:val="00B92EA6"/>
    <w:rsid w:val="00B95168"/>
    <w:rsid w:val="00B975CA"/>
    <w:rsid w:val="00B97B6B"/>
    <w:rsid w:val="00BA03FD"/>
    <w:rsid w:val="00BA12F5"/>
    <w:rsid w:val="00BA258C"/>
    <w:rsid w:val="00BA2636"/>
    <w:rsid w:val="00BB19E0"/>
    <w:rsid w:val="00BB2824"/>
    <w:rsid w:val="00BB2DD9"/>
    <w:rsid w:val="00BB6EF5"/>
    <w:rsid w:val="00BB73A5"/>
    <w:rsid w:val="00BB7B72"/>
    <w:rsid w:val="00BC0F4A"/>
    <w:rsid w:val="00BC17EC"/>
    <w:rsid w:val="00BC6801"/>
    <w:rsid w:val="00BD062E"/>
    <w:rsid w:val="00BD256D"/>
    <w:rsid w:val="00BD3063"/>
    <w:rsid w:val="00BD481F"/>
    <w:rsid w:val="00BE1654"/>
    <w:rsid w:val="00BE32C1"/>
    <w:rsid w:val="00BE5620"/>
    <w:rsid w:val="00BF33AB"/>
    <w:rsid w:val="00BF37F8"/>
    <w:rsid w:val="00BF3B1F"/>
    <w:rsid w:val="00BF5AD7"/>
    <w:rsid w:val="00C01B85"/>
    <w:rsid w:val="00C04624"/>
    <w:rsid w:val="00C0513C"/>
    <w:rsid w:val="00C06636"/>
    <w:rsid w:val="00C07741"/>
    <w:rsid w:val="00C10E20"/>
    <w:rsid w:val="00C138F8"/>
    <w:rsid w:val="00C1390B"/>
    <w:rsid w:val="00C22367"/>
    <w:rsid w:val="00C2357A"/>
    <w:rsid w:val="00C261FF"/>
    <w:rsid w:val="00C309D1"/>
    <w:rsid w:val="00C3133C"/>
    <w:rsid w:val="00C34B2A"/>
    <w:rsid w:val="00C3783A"/>
    <w:rsid w:val="00C4138E"/>
    <w:rsid w:val="00C4153A"/>
    <w:rsid w:val="00C4576F"/>
    <w:rsid w:val="00C470DB"/>
    <w:rsid w:val="00C50184"/>
    <w:rsid w:val="00C5080E"/>
    <w:rsid w:val="00C6254E"/>
    <w:rsid w:val="00C62A26"/>
    <w:rsid w:val="00C634C9"/>
    <w:rsid w:val="00C646D2"/>
    <w:rsid w:val="00C701CB"/>
    <w:rsid w:val="00C708B7"/>
    <w:rsid w:val="00C72044"/>
    <w:rsid w:val="00C82277"/>
    <w:rsid w:val="00C85417"/>
    <w:rsid w:val="00C90097"/>
    <w:rsid w:val="00C92EFB"/>
    <w:rsid w:val="00C93544"/>
    <w:rsid w:val="00C9363E"/>
    <w:rsid w:val="00CA29E3"/>
    <w:rsid w:val="00CA60F1"/>
    <w:rsid w:val="00CA79F9"/>
    <w:rsid w:val="00CA7B18"/>
    <w:rsid w:val="00CB10C3"/>
    <w:rsid w:val="00CB3FB1"/>
    <w:rsid w:val="00CB56E1"/>
    <w:rsid w:val="00CB67B6"/>
    <w:rsid w:val="00CC7790"/>
    <w:rsid w:val="00CD01AF"/>
    <w:rsid w:val="00CD5CF4"/>
    <w:rsid w:val="00CD66F8"/>
    <w:rsid w:val="00CD7F96"/>
    <w:rsid w:val="00CE0728"/>
    <w:rsid w:val="00CE4121"/>
    <w:rsid w:val="00CE496E"/>
    <w:rsid w:val="00CE5060"/>
    <w:rsid w:val="00CF04A7"/>
    <w:rsid w:val="00CF4534"/>
    <w:rsid w:val="00CF4EB4"/>
    <w:rsid w:val="00CF6124"/>
    <w:rsid w:val="00CF7806"/>
    <w:rsid w:val="00CF78A0"/>
    <w:rsid w:val="00D01279"/>
    <w:rsid w:val="00D04C6B"/>
    <w:rsid w:val="00D06374"/>
    <w:rsid w:val="00D13B1F"/>
    <w:rsid w:val="00D1636B"/>
    <w:rsid w:val="00D30AAE"/>
    <w:rsid w:val="00D33081"/>
    <w:rsid w:val="00D33643"/>
    <w:rsid w:val="00D336F7"/>
    <w:rsid w:val="00D42B67"/>
    <w:rsid w:val="00D439D7"/>
    <w:rsid w:val="00D45EBA"/>
    <w:rsid w:val="00D512E1"/>
    <w:rsid w:val="00D5309C"/>
    <w:rsid w:val="00D53D9E"/>
    <w:rsid w:val="00D57080"/>
    <w:rsid w:val="00D64040"/>
    <w:rsid w:val="00D65804"/>
    <w:rsid w:val="00D66309"/>
    <w:rsid w:val="00D67749"/>
    <w:rsid w:val="00D70573"/>
    <w:rsid w:val="00D7543E"/>
    <w:rsid w:val="00D75494"/>
    <w:rsid w:val="00D763C5"/>
    <w:rsid w:val="00D7676F"/>
    <w:rsid w:val="00D8133E"/>
    <w:rsid w:val="00D90923"/>
    <w:rsid w:val="00D94897"/>
    <w:rsid w:val="00D9746C"/>
    <w:rsid w:val="00DA3508"/>
    <w:rsid w:val="00DA7BAA"/>
    <w:rsid w:val="00DA7F68"/>
    <w:rsid w:val="00DB35B4"/>
    <w:rsid w:val="00DB4FDF"/>
    <w:rsid w:val="00DB6583"/>
    <w:rsid w:val="00DB744A"/>
    <w:rsid w:val="00DB7689"/>
    <w:rsid w:val="00DC0F23"/>
    <w:rsid w:val="00DC1C8E"/>
    <w:rsid w:val="00DC315E"/>
    <w:rsid w:val="00DD201E"/>
    <w:rsid w:val="00DD2672"/>
    <w:rsid w:val="00DD46C8"/>
    <w:rsid w:val="00DE0696"/>
    <w:rsid w:val="00DE20F0"/>
    <w:rsid w:val="00DE4FA3"/>
    <w:rsid w:val="00DF17F1"/>
    <w:rsid w:val="00DF6545"/>
    <w:rsid w:val="00E048F6"/>
    <w:rsid w:val="00E051B9"/>
    <w:rsid w:val="00E119C3"/>
    <w:rsid w:val="00E12B4D"/>
    <w:rsid w:val="00E13708"/>
    <w:rsid w:val="00E17D07"/>
    <w:rsid w:val="00E24201"/>
    <w:rsid w:val="00E265DF"/>
    <w:rsid w:val="00E304CA"/>
    <w:rsid w:val="00E3768C"/>
    <w:rsid w:val="00E40426"/>
    <w:rsid w:val="00E43511"/>
    <w:rsid w:val="00E44D3A"/>
    <w:rsid w:val="00E45962"/>
    <w:rsid w:val="00E469D3"/>
    <w:rsid w:val="00E46D24"/>
    <w:rsid w:val="00E47301"/>
    <w:rsid w:val="00E50E79"/>
    <w:rsid w:val="00E51628"/>
    <w:rsid w:val="00E61EFE"/>
    <w:rsid w:val="00E62957"/>
    <w:rsid w:val="00E62D52"/>
    <w:rsid w:val="00E66281"/>
    <w:rsid w:val="00E67FFE"/>
    <w:rsid w:val="00E703CD"/>
    <w:rsid w:val="00E745A6"/>
    <w:rsid w:val="00E76A5A"/>
    <w:rsid w:val="00E76D39"/>
    <w:rsid w:val="00E76DCC"/>
    <w:rsid w:val="00E77F90"/>
    <w:rsid w:val="00E80CC4"/>
    <w:rsid w:val="00E8332D"/>
    <w:rsid w:val="00E866A6"/>
    <w:rsid w:val="00E8762B"/>
    <w:rsid w:val="00E87F71"/>
    <w:rsid w:val="00E9034C"/>
    <w:rsid w:val="00E93AAC"/>
    <w:rsid w:val="00E93DE8"/>
    <w:rsid w:val="00E940C5"/>
    <w:rsid w:val="00E959E8"/>
    <w:rsid w:val="00E96B89"/>
    <w:rsid w:val="00E97C09"/>
    <w:rsid w:val="00EA15D3"/>
    <w:rsid w:val="00EA66D1"/>
    <w:rsid w:val="00EB17AA"/>
    <w:rsid w:val="00EB37F9"/>
    <w:rsid w:val="00EB44D8"/>
    <w:rsid w:val="00EB467D"/>
    <w:rsid w:val="00EB6260"/>
    <w:rsid w:val="00EB7BBE"/>
    <w:rsid w:val="00EC4C0A"/>
    <w:rsid w:val="00ED240A"/>
    <w:rsid w:val="00ED4BB3"/>
    <w:rsid w:val="00ED4CFE"/>
    <w:rsid w:val="00EE3033"/>
    <w:rsid w:val="00EE48AE"/>
    <w:rsid w:val="00EE4C8E"/>
    <w:rsid w:val="00EE55D0"/>
    <w:rsid w:val="00EE66B8"/>
    <w:rsid w:val="00EF0B80"/>
    <w:rsid w:val="00EF0D22"/>
    <w:rsid w:val="00EF2EC4"/>
    <w:rsid w:val="00EF7344"/>
    <w:rsid w:val="00F056AD"/>
    <w:rsid w:val="00F06841"/>
    <w:rsid w:val="00F0781A"/>
    <w:rsid w:val="00F07A32"/>
    <w:rsid w:val="00F07C6E"/>
    <w:rsid w:val="00F13764"/>
    <w:rsid w:val="00F15CCB"/>
    <w:rsid w:val="00F166BE"/>
    <w:rsid w:val="00F16DD1"/>
    <w:rsid w:val="00F17CE7"/>
    <w:rsid w:val="00F2126A"/>
    <w:rsid w:val="00F256ED"/>
    <w:rsid w:val="00F312D7"/>
    <w:rsid w:val="00F329EF"/>
    <w:rsid w:val="00F33406"/>
    <w:rsid w:val="00F34F3F"/>
    <w:rsid w:val="00F35F7A"/>
    <w:rsid w:val="00F41ED7"/>
    <w:rsid w:val="00F42AA2"/>
    <w:rsid w:val="00F44EDD"/>
    <w:rsid w:val="00F50170"/>
    <w:rsid w:val="00F522F7"/>
    <w:rsid w:val="00F54352"/>
    <w:rsid w:val="00F5553A"/>
    <w:rsid w:val="00F56FB2"/>
    <w:rsid w:val="00F602B1"/>
    <w:rsid w:val="00F619E2"/>
    <w:rsid w:val="00F66A55"/>
    <w:rsid w:val="00F82909"/>
    <w:rsid w:val="00F875C5"/>
    <w:rsid w:val="00F9359E"/>
    <w:rsid w:val="00F93E71"/>
    <w:rsid w:val="00F9432F"/>
    <w:rsid w:val="00F95D9A"/>
    <w:rsid w:val="00F95DF6"/>
    <w:rsid w:val="00F978AA"/>
    <w:rsid w:val="00FA10DD"/>
    <w:rsid w:val="00FA2B9B"/>
    <w:rsid w:val="00FA4AF7"/>
    <w:rsid w:val="00FA6583"/>
    <w:rsid w:val="00FA7A12"/>
    <w:rsid w:val="00FB1DD2"/>
    <w:rsid w:val="00FB3040"/>
    <w:rsid w:val="00FC0622"/>
    <w:rsid w:val="00FC2FDD"/>
    <w:rsid w:val="00FC3505"/>
    <w:rsid w:val="00FC6000"/>
    <w:rsid w:val="00FD0A4F"/>
    <w:rsid w:val="00FD20D6"/>
    <w:rsid w:val="00FD2C67"/>
    <w:rsid w:val="00FD3852"/>
    <w:rsid w:val="00FD4D88"/>
    <w:rsid w:val="00FD6258"/>
    <w:rsid w:val="00FD7D25"/>
    <w:rsid w:val="00FE0334"/>
    <w:rsid w:val="00FE40B9"/>
    <w:rsid w:val="00FE4AB1"/>
    <w:rsid w:val="00FF1EA8"/>
    <w:rsid w:val="00FF42CF"/>
    <w:rsid w:val="00FF50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B15DC"/>
    <w:rPr>
      <w:sz w:val="24"/>
    </w:rPr>
  </w:style>
  <w:style w:type="paragraph" w:styleId="Heading1">
    <w:name w:val="heading 1"/>
    <w:basedOn w:val="Normal"/>
    <w:next w:val="Normal"/>
    <w:qFormat/>
    <w:rsid w:val="009B15DC"/>
    <w:pPr>
      <w:keepNext/>
      <w:spacing w:before="240" w:after="240"/>
      <w:jc w:val="center"/>
      <w:outlineLvl w:val="0"/>
    </w:pPr>
    <w:rPr>
      <w:b/>
      <w:caps/>
    </w:rPr>
  </w:style>
  <w:style w:type="paragraph" w:styleId="Heading2">
    <w:name w:val="heading 2"/>
    <w:basedOn w:val="Normal"/>
    <w:next w:val="Normal"/>
    <w:link w:val="Heading2Char"/>
    <w:qFormat/>
    <w:rsid w:val="009B15DC"/>
    <w:pPr>
      <w:keepNext/>
      <w:spacing w:before="240" w:after="240"/>
      <w:jc w:val="center"/>
      <w:outlineLvl w:val="1"/>
    </w:pPr>
    <w:rPr>
      <w:b/>
    </w:rPr>
  </w:style>
  <w:style w:type="paragraph" w:styleId="Heading3">
    <w:name w:val="heading 3"/>
    <w:basedOn w:val="Normal"/>
    <w:next w:val="Normal"/>
    <w:qFormat/>
    <w:rsid w:val="009B15DC"/>
    <w:pPr>
      <w:keepNext/>
      <w:spacing w:before="240" w:after="240"/>
      <w:jc w:val="center"/>
      <w:outlineLvl w:val="2"/>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9B15DC"/>
    <w:rPr>
      <w:sz w:val="16"/>
    </w:rPr>
  </w:style>
  <w:style w:type="paragraph" w:customStyle="1" w:styleId="PaperTitle">
    <w:name w:val="Paper Title"/>
    <w:basedOn w:val="Normal"/>
    <w:rsid w:val="009B15DC"/>
    <w:pPr>
      <w:spacing w:before="1200"/>
      <w:jc w:val="center"/>
    </w:pPr>
    <w:rPr>
      <w:b/>
      <w:sz w:val="36"/>
    </w:rPr>
  </w:style>
  <w:style w:type="paragraph" w:customStyle="1" w:styleId="PaperAuthor">
    <w:name w:val="Paper Author"/>
    <w:basedOn w:val="Normal"/>
    <w:rsid w:val="009B15DC"/>
    <w:pPr>
      <w:spacing w:before="360" w:after="360"/>
      <w:jc w:val="center"/>
    </w:pPr>
    <w:rPr>
      <w:sz w:val="28"/>
    </w:rPr>
  </w:style>
  <w:style w:type="paragraph" w:customStyle="1" w:styleId="AuthorAffiliation">
    <w:name w:val="Author Affiliation"/>
    <w:basedOn w:val="Normal"/>
    <w:rsid w:val="009B15DC"/>
    <w:pPr>
      <w:jc w:val="center"/>
    </w:pPr>
    <w:rPr>
      <w:i/>
      <w:sz w:val="20"/>
    </w:rPr>
  </w:style>
  <w:style w:type="paragraph" w:customStyle="1" w:styleId="Abstract">
    <w:name w:val="Abstract"/>
    <w:basedOn w:val="Normal"/>
    <w:rsid w:val="009B15DC"/>
    <w:pPr>
      <w:spacing w:before="360"/>
      <w:ind w:left="288" w:right="288"/>
      <w:jc w:val="both"/>
    </w:pPr>
    <w:rPr>
      <w:sz w:val="18"/>
    </w:rPr>
  </w:style>
  <w:style w:type="paragraph" w:customStyle="1" w:styleId="Paragraph">
    <w:name w:val="Paragraph"/>
    <w:basedOn w:val="Normal"/>
    <w:link w:val="ParagraphChar"/>
    <w:rsid w:val="009B15DC"/>
    <w:pPr>
      <w:ind w:firstLine="274"/>
      <w:jc w:val="both"/>
    </w:pPr>
    <w:rPr>
      <w:sz w:val="20"/>
    </w:rPr>
  </w:style>
  <w:style w:type="character" w:styleId="FootnoteReference">
    <w:name w:val="footnote reference"/>
    <w:basedOn w:val="DefaultParagraphFont"/>
    <w:semiHidden/>
    <w:rsid w:val="009B15DC"/>
    <w:rPr>
      <w:vertAlign w:val="superscript"/>
    </w:rPr>
  </w:style>
  <w:style w:type="paragraph" w:customStyle="1" w:styleId="Reference">
    <w:name w:val="Reference"/>
    <w:basedOn w:val="Paragraph"/>
    <w:rsid w:val="009B15DC"/>
    <w:pPr>
      <w:ind w:left="274" w:hanging="274"/>
    </w:pPr>
    <w:rPr>
      <w:sz w:val="18"/>
    </w:rPr>
  </w:style>
  <w:style w:type="paragraph" w:customStyle="1" w:styleId="FigureCaption">
    <w:name w:val="FigureCaption"/>
    <w:basedOn w:val="Paragraph"/>
    <w:next w:val="Paragraph"/>
    <w:rsid w:val="009B15DC"/>
    <w:pPr>
      <w:ind w:firstLine="0"/>
    </w:pPr>
    <w:rPr>
      <w:sz w:val="18"/>
    </w:rPr>
  </w:style>
  <w:style w:type="paragraph" w:customStyle="1" w:styleId="Figure">
    <w:name w:val="Figure"/>
    <w:basedOn w:val="Paragraph"/>
    <w:rsid w:val="009B15DC"/>
    <w:pPr>
      <w:keepNext/>
      <w:ind w:firstLine="0"/>
      <w:jc w:val="center"/>
    </w:pPr>
  </w:style>
  <w:style w:type="paragraph" w:customStyle="1" w:styleId="Equation">
    <w:name w:val="Equation"/>
    <w:basedOn w:val="Paragraph"/>
    <w:rsid w:val="009B15DC"/>
    <w:pPr>
      <w:tabs>
        <w:tab w:val="center" w:pos="4320"/>
      </w:tabs>
      <w:ind w:firstLine="0"/>
    </w:pPr>
  </w:style>
  <w:style w:type="paragraph" w:customStyle="1" w:styleId="PACS">
    <w:name w:val="PACS"/>
    <w:basedOn w:val="Normal"/>
    <w:rsid w:val="009B15DC"/>
    <w:pPr>
      <w:spacing w:before="120"/>
      <w:ind w:left="288" w:right="288"/>
    </w:pPr>
    <w:rPr>
      <w:b/>
      <w:sz w:val="20"/>
    </w:rPr>
  </w:style>
  <w:style w:type="paragraph" w:customStyle="1" w:styleId="Keywords">
    <w:name w:val="Keywords"/>
    <w:basedOn w:val="Normal"/>
    <w:rsid w:val="009B15DC"/>
    <w:pPr>
      <w:spacing w:after="120"/>
      <w:ind w:left="288" w:right="288"/>
    </w:pPr>
    <w:rPr>
      <w:b/>
      <w:sz w:val="20"/>
    </w:rPr>
  </w:style>
  <w:style w:type="character" w:styleId="Hyperlink">
    <w:name w:val="Hyperlink"/>
    <w:basedOn w:val="DefaultParagraphFont"/>
    <w:rsid w:val="009B15DC"/>
    <w:rPr>
      <w:color w:val="0000FF"/>
      <w:u w:val="single"/>
    </w:rPr>
  </w:style>
  <w:style w:type="paragraph" w:customStyle="1" w:styleId="JReference">
    <w:name w:val="J_Reference"/>
    <w:basedOn w:val="Normal"/>
    <w:link w:val="JReferenceChar"/>
    <w:qFormat/>
    <w:rsid w:val="00D42B67"/>
    <w:pPr>
      <w:tabs>
        <w:tab w:val="left" w:pos="360"/>
      </w:tabs>
      <w:ind w:left="360" w:hanging="360"/>
    </w:pPr>
    <w:rPr>
      <w:rFonts w:ascii="Times" w:hAnsi="Times"/>
      <w:sz w:val="20"/>
      <w:szCs w:val="24"/>
      <w:lang w:val="en-GB"/>
    </w:rPr>
  </w:style>
  <w:style w:type="character" w:customStyle="1" w:styleId="JReferenceChar">
    <w:name w:val="J_Reference Char"/>
    <w:link w:val="JReference"/>
    <w:rsid w:val="00D42B67"/>
    <w:rPr>
      <w:rFonts w:ascii="Times" w:hAnsi="Times"/>
      <w:szCs w:val="24"/>
      <w:lang w:val="en-GB"/>
    </w:rPr>
  </w:style>
  <w:style w:type="character" w:customStyle="1" w:styleId="Heading2Char">
    <w:name w:val="Heading 2 Char"/>
    <w:basedOn w:val="DefaultParagraphFont"/>
    <w:link w:val="Heading2"/>
    <w:rsid w:val="00AF1156"/>
    <w:rPr>
      <w:b/>
      <w:sz w:val="24"/>
    </w:rPr>
  </w:style>
  <w:style w:type="character" w:customStyle="1" w:styleId="MathematicaFormatStandardForm">
    <w:name w:val="MathematicaFormatStandardForm"/>
    <w:uiPriority w:val="99"/>
    <w:rsid w:val="00112ECB"/>
    <w:rPr>
      <w:rFonts w:ascii="Inherited" w:hAnsi="Inherited" w:cs="Inherited"/>
    </w:rPr>
  </w:style>
  <w:style w:type="paragraph" w:styleId="BalloonText">
    <w:name w:val="Balloon Text"/>
    <w:basedOn w:val="Normal"/>
    <w:link w:val="BalloonTextChar"/>
    <w:rsid w:val="00381C80"/>
    <w:rPr>
      <w:rFonts w:ascii="Tahoma" w:hAnsi="Tahoma" w:cs="Tahoma"/>
      <w:sz w:val="16"/>
      <w:szCs w:val="16"/>
    </w:rPr>
  </w:style>
  <w:style w:type="character" w:customStyle="1" w:styleId="BalloonTextChar">
    <w:name w:val="Balloon Text Char"/>
    <w:basedOn w:val="DefaultParagraphFont"/>
    <w:link w:val="BalloonText"/>
    <w:rsid w:val="00381C80"/>
    <w:rPr>
      <w:rFonts w:ascii="Tahoma" w:hAnsi="Tahoma" w:cs="Tahoma"/>
      <w:sz w:val="16"/>
      <w:szCs w:val="16"/>
    </w:rPr>
  </w:style>
  <w:style w:type="paragraph" w:styleId="Header">
    <w:name w:val="header"/>
    <w:basedOn w:val="Normal"/>
    <w:link w:val="HeaderChar"/>
    <w:rsid w:val="003C1082"/>
    <w:pPr>
      <w:tabs>
        <w:tab w:val="center" w:pos="4680"/>
        <w:tab w:val="right" w:pos="9360"/>
      </w:tabs>
    </w:pPr>
  </w:style>
  <w:style w:type="character" w:customStyle="1" w:styleId="HeaderChar">
    <w:name w:val="Header Char"/>
    <w:basedOn w:val="DefaultParagraphFont"/>
    <w:link w:val="Header"/>
    <w:rsid w:val="003C1082"/>
    <w:rPr>
      <w:sz w:val="24"/>
    </w:rPr>
  </w:style>
  <w:style w:type="paragraph" w:styleId="Footer">
    <w:name w:val="footer"/>
    <w:basedOn w:val="Normal"/>
    <w:link w:val="FooterChar"/>
    <w:uiPriority w:val="99"/>
    <w:rsid w:val="003C1082"/>
    <w:pPr>
      <w:tabs>
        <w:tab w:val="center" w:pos="4680"/>
        <w:tab w:val="right" w:pos="9360"/>
      </w:tabs>
    </w:pPr>
  </w:style>
  <w:style w:type="character" w:customStyle="1" w:styleId="FooterChar">
    <w:name w:val="Footer Char"/>
    <w:basedOn w:val="DefaultParagraphFont"/>
    <w:link w:val="Footer"/>
    <w:uiPriority w:val="99"/>
    <w:rsid w:val="003C1082"/>
    <w:rPr>
      <w:sz w:val="24"/>
    </w:rPr>
  </w:style>
  <w:style w:type="character" w:styleId="Strong">
    <w:name w:val="Strong"/>
    <w:basedOn w:val="DefaultParagraphFont"/>
    <w:uiPriority w:val="22"/>
    <w:qFormat/>
    <w:rsid w:val="004E4971"/>
    <w:rPr>
      <w:b/>
      <w:bCs/>
    </w:rPr>
  </w:style>
  <w:style w:type="paragraph" w:customStyle="1" w:styleId="Style1">
    <w:name w:val="Style1"/>
    <w:basedOn w:val="Paragraph"/>
    <w:link w:val="Style1Char"/>
    <w:qFormat/>
    <w:rsid w:val="004E4971"/>
  </w:style>
  <w:style w:type="character" w:customStyle="1" w:styleId="ParagraphChar">
    <w:name w:val="Paragraph Char"/>
    <w:basedOn w:val="DefaultParagraphFont"/>
    <w:link w:val="Paragraph"/>
    <w:rsid w:val="004E4971"/>
  </w:style>
  <w:style w:type="character" w:customStyle="1" w:styleId="Style1Char">
    <w:name w:val="Style1 Char"/>
    <w:basedOn w:val="ParagraphChar"/>
    <w:link w:val="Style1"/>
    <w:rsid w:val="004E4971"/>
  </w:style>
  <w:style w:type="table" w:styleId="TableGrid">
    <w:name w:val="Table Grid"/>
    <w:basedOn w:val="TableNormal"/>
    <w:rsid w:val="00A55CB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D336F7"/>
    <w:rPr>
      <w:i/>
      <w:iCs/>
    </w:rPr>
  </w:style>
  <w:style w:type="character" w:customStyle="1" w:styleId="fontstyle01">
    <w:name w:val="fontstyle01"/>
    <w:basedOn w:val="DefaultParagraphFont"/>
    <w:rsid w:val="00966E3F"/>
    <w:rPr>
      <w:rFonts w:ascii="AdvOT483a8203" w:hAnsi="AdvOT483a8203" w:hint="default"/>
      <w:b w:val="0"/>
      <w:bCs w:val="0"/>
      <w:i w:val="0"/>
      <w:iCs w:val="0"/>
      <w:color w:val="231F20"/>
      <w:sz w:val="20"/>
      <w:szCs w:val="20"/>
    </w:rPr>
  </w:style>
  <w:style w:type="character" w:customStyle="1" w:styleId="fontstyle21">
    <w:name w:val="fontstyle21"/>
    <w:basedOn w:val="DefaultParagraphFont"/>
    <w:rsid w:val="00966E3F"/>
    <w:rPr>
      <w:rFonts w:ascii="AdvTTd0b5fdba.I" w:hAnsi="AdvTTd0b5fdba.I" w:hint="default"/>
      <w:b w:val="0"/>
      <w:bCs w:val="0"/>
      <w:i w:val="0"/>
      <w:iCs w:val="0"/>
      <w:color w:val="231F20"/>
      <w:sz w:val="20"/>
      <w:szCs w:val="20"/>
    </w:rPr>
  </w:style>
  <w:style w:type="character" w:customStyle="1" w:styleId="fontstyle31">
    <w:name w:val="fontstyle31"/>
    <w:basedOn w:val="DefaultParagraphFont"/>
    <w:rsid w:val="00966E3F"/>
    <w:rPr>
      <w:rFonts w:ascii="AdvTTd877c31c+22" w:hAnsi="AdvTTd877c31c+22" w:hint="default"/>
      <w:b w:val="0"/>
      <w:bCs w:val="0"/>
      <w:i w:val="0"/>
      <w:iCs w:val="0"/>
      <w:color w:val="231F20"/>
      <w:sz w:val="14"/>
      <w:szCs w:val="14"/>
    </w:rPr>
  </w:style>
  <w:style w:type="character" w:customStyle="1" w:styleId="fontstyle41">
    <w:name w:val="fontstyle41"/>
    <w:basedOn w:val="DefaultParagraphFont"/>
    <w:rsid w:val="00966E3F"/>
    <w:rPr>
      <w:rFonts w:ascii="AdvOT19ee2aa8.B" w:hAnsi="AdvOT19ee2aa8.B" w:hint="default"/>
      <w:b w:val="0"/>
      <w:bCs w:val="0"/>
      <w:i w:val="0"/>
      <w:iCs w:val="0"/>
      <w:color w:val="2E3092"/>
      <w:sz w:val="20"/>
      <w:szCs w:val="20"/>
    </w:rPr>
  </w:style>
  <w:style w:type="paragraph" w:styleId="NoSpacing">
    <w:name w:val="No Spacing"/>
    <w:uiPriority w:val="1"/>
    <w:qFormat/>
    <w:rsid w:val="00A53504"/>
    <w:rPr>
      <w:sz w:val="24"/>
    </w:rPr>
  </w:style>
  <w:style w:type="paragraph" w:customStyle="1" w:styleId="basicpara">
    <w:name w:val="basicpara"/>
    <w:basedOn w:val="Normal"/>
    <w:link w:val="basicparaChar"/>
    <w:qFormat/>
    <w:rsid w:val="00A53504"/>
    <w:pPr>
      <w:jc w:val="both"/>
    </w:pPr>
    <w:rPr>
      <w:sz w:val="20"/>
    </w:rPr>
  </w:style>
  <w:style w:type="paragraph" w:customStyle="1" w:styleId="basicparagraph">
    <w:name w:val="basic paragraph"/>
    <w:basedOn w:val="basicpara"/>
    <w:link w:val="basicparagraphChar"/>
    <w:rsid w:val="00986DA5"/>
    <w:rPr>
      <w:color w:val="231F20"/>
    </w:rPr>
  </w:style>
  <w:style w:type="character" w:customStyle="1" w:styleId="basicparaChar">
    <w:name w:val="basicpara Char"/>
    <w:basedOn w:val="DefaultParagraphFont"/>
    <w:link w:val="basicpara"/>
    <w:rsid w:val="00A53504"/>
  </w:style>
  <w:style w:type="character" w:customStyle="1" w:styleId="basicparagraphChar">
    <w:name w:val="basic paragraph Char"/>
    <w:basedOn w:val="basicparaChar"/>
    <w:link w:val="basicparagraph"/>
    <w:rsid w:val="00986DA5"/>
    <w:rPr>
      <w:color w:val="231F20"/>
    </w:rPr>
  </w:style>
  <w:style w:type="character" w:styleId="PlaceholderText">
    <w:name w:val="Placeholder Text"/>
    <w:basedOn w:val="DefaultParagraphFont"/>
    <w:uiPriority w:val="99"/>
    <w:semiHidden/>
    <w:rsid w:val="009C7A8A"/>
    <w:rPr>
      <w:color w:val="808080"/>
    </w:rPr>
  </w:style>
  <w:style w:type="paragraph" w:customStyle="1" w:styleId="normalpara">
    <w:name w:val="normalpara"/>
    <w:basedOn w:val="Normal"/>
    <w:link w:val="normalparaChar"/>
    <w:qFormat/>
    <w:rsid w:val="00A97D15"/>
    <w:pPr>
      <w:jc w:val="both"/>
    </w:pPr>
    <w:rPr>
      <w:rFonts w:eastAsiaTheme="minorHAnsi"/>
      <w:sz w:val="22"/>
      <w:szCs w:val="22"/>
    </w:rPr>
  </w:style>
  <w:style w:type="character" w:customStyle="1" w:styleId="normalparaChar">
    <w:name w:val="normalpara Char"/>
    <w:basedOn w:val="DefaultParagraphFont"/>
    <w:link w:val="normalpara"/>
    <w:rsid w:val="00A97D15"/>
    <w:rPr>
      <w:rFonts w:eastAsiaTheme="minorHAns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paragraph" w:styleId="Heading1">
    <w:name w:val="heading 1"/>
    <w:basedOn w:val="Normal"/>
    <w:next w:val="Normal"/>
    <w:qFormat/>
    <w:pPr>
      <w:keepNext/>
      <w:spacing w:before="240" w:after="240"/>
      <w:jc w:val="center"/>
      <w:outlineLvl w:val="0"/>
    </w:pPr>
    <w:rPr>
      <w:b/>
      <w:caps/>
    </w:rPr>
  </w:style>
  <w:style w:type="paragraph" w:styleId="Heading2">
    <w:name w:val="heading 2"/>
    <w:basedOn w:val="Normal"/>
    <w:next w:val="Normal"/>
    <w:link w:val="Heading2Char"/>
    <w:qFormat/>
    <w:pPr>
      <w:keepNext/>
      <w:spacing w:before="240" w:after="240"/>
      <w:jc w:val="center"/>
      <w:outlineLvl w:val="1"/>
    </w:pPr>
    <w:rPr>
      <w:b/>
    </w:rPr>
  </w:style>
  <w:style w:type="paragraph" w:styleId="Heading3">
    <w:name w:val="heading 3"/>
    <w:basedOn w:val="Normal"/>
    <w:next w:val="Normal"/>
    <w:qFormat/>
    <w:pPr>
      <w:keepNext/>
      <w:spacing w:before="240" w:after="240"/>
      <w:jc w:val="center"/>
      <w:outlineLvl w:val="2"/>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PaperTitle">
    <w:name w:val="Paper Title"/>
    <w:basedOn w:val="Normal"/>
    <w:pPr>
      <w:spacing w:before="1200"/>
      <w:jc w:val="center"/>
    </w:pPr>
    <w:rPr>
      <w:b/>
      <w:sz w:val="36"/>
    </w:rPr>
  </w:style>
  <w:style w:type="paragraph" w:customStyle="1" w:styleId="PaperAuthor">
    <w:name w:val="Paper Author"/>
    <w:basedOn w:val="Normal"/>
    <w:pPr>
      <w:spacing w:before="360" w:after="360"/>
      <w:jc w:val="center"/>
    </w:pPr>
    <w:rPr>
      <w:sz w:val="28"/>
    </w:rPr>
  </w:style>
  <w:style w:type="paragraph" w:customStyle="1" w:styleId="AuthorAffiliation">
    <w:name w:val="Author Affiliation"/>
    <w:basedOn w:val="Normal"/>
    <w:pPr>
      <w:jc w:val="center"/>
    </w:pPr>
    <w:rPr>
      <w:i/>
      <w:sz w:val="20"/>
    </w:rPr>
  </w:style>
  <w:style w:type="paragraph" w:customStyle="1" w:styleId="Abstract">
    <w:name w:val="Abstract"/>
    <w:basedOn w:val="Normal"/>
    <w:pPr>
      <w:spacing w:before="360"/>
      <w:ind w:left="288" w:right="288"/>
      <w:jc w:val="both"/>
    </w:pPr>
    <w:rPr>
      <w:sz w:val="18"/>
    </w:rPr>
  </w:style>
  <w:style w:type="paragraph" w:customStyle="1" w:styleId="Paragraph">
    <w:name w:val="Paragraph"/>
    <w:basedOn w:val="Normal"/>
    <w:pPr>
      <w:ind w:firstLine="274"/>
      <w:jc w:val="both"/>
    </w:pPr>
    <w:rPr>
      <w:sz w:val="20"/>
    </w:rPr>
  </w:style>
  <w:style w:type="character" w:styleId="FootnoteReference">
    <w:name w:val="footnote reference"/>
    <w:basedOn w:val="DefaultParagraphFont"/>
    <w:semiHidden/>
    <w:rPr>
      <w:vertAlign w:val="superscript"/>
    </w:rPr>
  </w:style>
  <w:style w:type="paragraph" w:customStyle="1" w:styleId="Reference">
    <w:name w:val="Reference"/>
    <w:basedOn w:val="Paragraph"/>
    <w:pPr>
      <w:ind w:left="274" w:hanging="274"/>
    </w:pPr>
    <w:rPr>
      <w:sz w:val="18"/>
    </w:rPr>
  </w:style>
  <w:style w:type="paragraph" w:customStyle="1" w:styleId="FigureCaption">
    <w:name w:val="FigureCaption"/>
    <w:basedOn w:val="Paragraph"/>
    <w:next w:val="Paragraph"/>
    <w:pPr>
      <w:ind w:firstLine="0"/>
    </w:pPr>
    <w:rPr>
      <w:sz w:val="18"/>
    </w:rPr>
  </w:style>
  <w:style w:type="paragraph" w:customStyle="1" w:styleId="Figure">
    <w:name w:val="Figure"/>
    <w:basedOn w:val="Paragraph"/>
    <w:pPr>
      <w:keepNext/>
      <w:ind w:firstLine="0"/>
      <w:jc w:val="center"/>
    </w:pPr>
  </w:style>
  <w:style w:type="paragraph" w:customStyle="1" w:styleId="Equation">
    <w:name w:val="Equation"/>
    <w:basedOn w:val="Paragraph"/>
    <w:pPr>
      <w:tabs>
        <w:tab w:val="center" w:pos="4320"/>
      </w:tabs>
      <w:ind w:firstLine="0"/>
    </w:pPr>
  </w:style>
  <w:style w:type="paragraph" w:customStyle="1" w:styleId="PACS">
    <w:name w:val="PACS"/>
    <w:basedOn w:val="Normal"/>
    <w:pPr>
      <w:spacing w:before="120"/>
      <w:ind w:left="288" w:right="288"/>
    </w:pPr>
    <w:rPr>
      <w:b/>
      <w:sz w:val="20"/>
    </w:rPr>
  </w:style>
  <w:style w:type="paragraph" w:customStyle="1" w:styleId="Keywords">
    <w:name w:val="Keywords"/>
    <w:basedOn w:val="Normal"/>
    <w:pPr>
      <w:spacing w:after="120"/>
      <w:ind w:left="288" w:right="288"/>
    </w:pPr>
    <w:rPr>
      <w:b/>
      <w:sz w:val="20"/>
    </w:rPr>
  </w:style>
  <w:style w:type="character" w:styleId="Hyperlink">
    <w:name w:val="Hyperlink"/>
    <w:basedOn w:val="DefaultParagraphFont"/>
    <w:rPr>
      <w:color w:val="0000FF"/>
      <w:u w:val="single"/>
    </w:rPr>
  </w:style>
  <w:style w:type="paragraph" w:customStyle="1" w:styleId="JReference">
    <w:name w:val="J_Reference"/>
    <w:basedOn w:val="Normal"/>
    <w:link w:val="JReferenceChar"/>
    <w:qFormat/>
    <w:rsid w:val="00D42B67"/>
    <w:pPr>
      <w:tabs>
        <w:tab w:val="left" w:pos="360"/>
      </w:tabs>
      <w:ind w:left="360" w:hanging="360"/>
    </w:pPr>
    <w:rPr>
      <w:rFonts w:ascii="Times" w:hAnsi="Times"/>
      <w:sz w:val="20"/>
      <w:szCs w:val="24"/>
      <w:lang w:val="en-GB"/>
    </w:rPr>
  </w:style>
  <w:style w:type="character" w:customStyle="1" w:styleId="JReferenceChar">
    <w:name w:val="J_Reference Char"/>
    <w:link w:val="JReference"/>
    <w:rsid w:val="00D42B67"/>
    <w:rPr>
      <w:rFonts w:ascii="Times" w:hAnsi="Times"/>
      <w:szCs w:val="24"/>
      <w:lang w:val="en-GB"/>
    </w:rPr>
  </w:style>
  <w:style w:type="character" w:customStyle="1" w:styleId="Heading2Char">
    <w:name w:val="Heading 2 Char"/>
    <w:basedOn w:val="DefaultParagraphFont"/>
    <w:link w:val="Heading2"/>
    <w:rsid w:val="00AF1156"/>
    <w:rPr>
      <w:b/>
      <w:sz w:val="24"/>
    </w:rPr>
  </w:style>
  <w:style w:type="character" w:customStyle="1" w:styleId="MathematicaFormatStandardForm">
    <w:name w:val="MathematicaFormatStandardForm"/>
    <w:uiPriority w:val="99"/>
    <w:rsid w:val="00112ECB"/>
    <w:rPr>
      <w:rFonts w:ascii="Inherited" w:hAnsi="Inherited" w:cs="Inherited"/>
    </w:rPr>
  </w:style>
</w:styles>
</file>

<file path=word/webSettings.xml><?xml version="1.0" encoding="utf-8"?>
<w:webSettings xmlns:r="http://schemas.openxmlformats.org/officeDocument/2006/relationships" xmlns:w="http://schemas.openxmlformats.org/wordprocessingml/2006/main">
  <w:divs>
    <w:div w:id="99763894">
      <w:bodyDiv w:val="1"/>
      <w:marLeft w:val="0"/>
      <w:marRight w:val="0"/>
      <w:marTop w:val="0"/>
      <w:marBottom w:val="0"/>
      <w:divBdr>
        <w:top w:val="none" w:sz="0" w:space="0" w:color="auto"/>
        <w:left w:val="none" w:sz="0" w:space="0" w:color="auto"/>
        <w:bottom w:val="none" w:sz="0" w:space="0" w:color="auto"/>
        <w:right w:val="none" w:sz="0" w:space="0" w:color="auto"/>
      </w:divBdr>
    </w:div>
    <w:div w:id="704255951">
      <w:bodyDiv w:val="1"/>
      <w:marLeft w:val="0"/>
      <w:marRight w:val="0"/>
      <w:marTop w:val="0"/>
      <w:marBottom w:val="0"/>
      <w:divBdr>
        <w:top w:val="none" w:sz="0" w:space="0" w:color="auto"/>
        <w:left w:val="none" w:sz="0" w:space="0" w:color="auto"/>
        <w:bottom w:val="none" w:sz="0" w:space="0" w:color="auto"/>
        <w:right w:val="none" w:sz="0" w:space="0" w:color="auto"/>
      </w:divBdr>
    </w:div>
    <w:div w:id="753478045">
      <w:bodyDiv w:val="1"/>
      <w:marLeft w:val="0"/>
      <w:marRight w:val="0"/>
      <w:marTop w:val="0"/>
      <w:marBottom w:val="0"/>
      <w:divBdr>
        <w:top w:val="none" w:sz="0" w:space="0" w:color="auto"/>
        <w:left w:val="none" w:sz="0" w:space="0" w:color="auto"/>
        <w:bottom w:val="none" w:sz="0" w:space="0" w:color="auto"/>
        <w:right w:val="none" w:sz="0" w:space="0" w:color="auto"/>
      </w:divBdr>
    </w:div>
    <w:div w:id="991720165">
      <w:bodyDiv w:val="1"/>
      <w:marLeft w:val="0"/>
      <w:marRight w:val="0"/>
      <w:marTop w:val="0"/>
      <w:marBottom w:val="0"/>
      <w:divBdr>
        <w:top w:val="none" w:sz="0" w:space="0" w:color="auto"/>
        <w:left w:val="none" w:sz="0" w:space="0" w:color="auto"/>
        <w:bottom w:val="none" w:sz="0" w:space="0" w:color="auto"/>
        <w:right w:val="none" w:sz="0" w:space="0" w:color="auto"/>
      </w:divBdr>
    </w:div>
    <w:div w:id="2115860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2.bin"/><Relationship Id="rId3" Type="http://schemas.openxmlformats.org/officeDocument/2006/relationships/numbering" Target="numbering.xml"/><Relationship Id="rId21"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wmf"/><Relationship Id="rId2" Type="http://schemas.openxmlformats.org/officeDocument/2006/relationships/customXml" Target="../customXml/item1.xml"/><Relationship Id="rId16" Type="http://schemas.openxmlformats.org/officeDocument/2006/relationships/image" Target="media/image7.gif"/><Relationship Id="rId20"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footer" Target="footer1.xml"/><Relationship Id="rId48"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8437E4-6D04-4E26-8058-3D65F1B28B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3745</Words>
  <Characters>21351</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25046</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PPI Trainer</dc:creator>
  <cp:lastModifiedBy>David neuffer</cp:lastModifiedBy>
  <cp:revision>2</cp:revision>
  <cp:lastPrinted>2020-09-23T15:36:00Z</cp:lastPrinted>
  <dcterms:created xsi:type="dcterms:W3CDTF">2020-09-23T15:37:00Z</dcterms:created>
  <dcterms:modified xsi:type="dcterms:W3CDTF">2020-09-23T15:37:00Z</dcterms:modified>
</cp:coreProperties>
</file>